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FDF" w:rsidRDefault="002A4FDF"/>
    <w:p w:rsidR="002A4FDF" w:rsidRDefault="002A4FDF">
      <w:r>
        <w:t>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 ________________________</w:t>
      </w:r>
    </w:p>
    <w:p w:rsidR="002A4FDF" w:rsidRDefault="002A4FDF">
      <w:r>
        <w:t>Notes and Examples</w:t>
      </w:r>
      <w:r>
        <w:tab/>
        <w:t xml:space="preserve">            Day 1</w:t>
      </w:r>
      <w:r>
        <w:tab/>
      </w:r>
      <w:r>
        <w:tab/>
      </w:r>
      <w:r>
        <w:tab/>
      </w:r>
      <w:r>
        <w:tab/>
      </w:r>
      <w:r>
        <w:tab/>
      </w:r>
    </w:p>
    <w:p w:rsidR="002A4FDF" w:rsidRDefault="002A4FDF">
      <w:r>
        <w:t>Section 7.3   Logarithmic Functions</w:t>
      </w:r>
      <w:r>
        <w:tab/>
      </w:r>
      <w:r>
        <w:tab/>
      </w:r>
      <w:r>
        <w:tab/>
      </w:r>
      <w:r>
        <w:tab/>
        <w:t>Hour _________ Date ___________</w:t>
      </w:r>
    </w:p>
    <w:p w:rsidR="002A4FDF" w:rsidRDefault="002A4FDF" w:rsidP="002B192A"/>
    <w:p w:rsidR="002A4FDF" w:rsidRDefault="002A4FDF" w:rsidP="002B192A"/>
    <w:p w:rsidR="002A4FDF" w:rsidRDefault="002A4FDF" w:rsidP="009B522E">
      <w:pPr>
        <w:tabs>
          <w:tab w:val="left" w:pos="720"/>
          <w:tab w:val="left" w:pos="1440"/>
          <w:tab w:val="left" w:pos="2160"/>
          <w:tab w:val="left" w:pos="4360"/>
        </w:tabs>
      </w:pPr>
      <w:r>
        <w:tab/>
        <w:t xml:space="preserve">Ex.     </w:t>
      </w:r>
      <w:r>
        <w:tab/>
        <w:t xml:space="preserve">    </w:t>
      </w:r>
      <w:r w:rsidRPr="009B522E">
        <w:rPr>
          <w:position w:val="-6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6" o:title=""/>
          </v:shape>
          <o:OLEObject Type="Embed" ProgID="Equation.DSMT4" ShapeID="_x0000_i1025" DrawAspect="Content" ObjectID="_1476011942" r:id="rId7"/>
        </w:object>
      </w:r>
      <w:r>
        <w:t xml:space="preserve"> ____________</w:t>
      </w:r>
      <w:r>
        <w:br/>
      </w:r>
    </w:p>
    <w:p w:rsidR="002A4FDF" w:rsidRDefault="002A4FDF" w:rsidP="009B522E">
      <w:pPr>
        <w:tabs>
          <w:tab w:val="left" w:pos="720"/>
          <w:tab w:val="left" w:pos="1440"/>
          <w:tab w:val="left" w:pos="2160"/>
          <w:tab w:val="left" w:pos="4360"/>
        </w:tabs>
      </w:pPr>
      <w:r>
        <w:t xml:space="preserve">                            </w:t>
      </w:r>
      <w:r w:rsidRPr="009B522E">
        <w:rPr>
          <w:position w:val="-6"/>
        </w:rPr>
        <w:object w:dxaOrig="859" w:dyaOrig="320">
          <v:shape id="_x0000_i1026" type="#_x0000_t75" style="width:42.75pt;height:15.75pt" o:ole="">
            <v:imagedata r:id="rId8" o:title=""/>
          </v:shape>
          <o:OLEObject Type="Embed" ProgID="Equation.DSMT4" ShapeID="_x0000_i1026" DrawAspect="Content" ObjectID="_1476011943" r:id="rId9"/>
        </w:object>
      </w:r>
      <w:r>
        <w:br/>
      </w:r>
    </w:p>
    <w:p w:rsidR="002A4FDF" w:rsidRDefault="002A4FDF" w:rsidP="009B522E">
      <w:pPr>
        <w:tabs>
          <w:tab w:val="left" w:pos="720"/>
          <w:tab w:val="left" w:pos="1440"/>
          <w:tab w:val="left" w:pos="2160"/>
          <w:tab w:val="left" w:pos="4360"/>
        </w:tabs>
      </w:pPr>
      <w:r>
        <w:t xml:space="preserve">                            </w:t>
      </w:r>
      <w:r w:rsidRPr="009B522E">
        <w:rPr>
          <w:position w:val="-6"/>
        </w:rPr>
        <w:object w:dxaOrig="580" w:dyaOrig="320">
          <v:shape id="_x0000_i1027" type="#_x0000_t75" style="width:29.25pt;height:15.75pt" o:ole="">
            <v:imagedata r:id="rId10" o:title=""/>
          </v:shape>
          <o:OLEObject Type="Embed" ProgID="Equation.DSMT4" ShapeID="_x0000_i1027" DrawAspect="Content" ObjectID="_1476011944" r:id="rId11"/>
        </w:object>
      </w:r>
      <w:r>
        <w:t xml:space="preserve"> ___________ </w:t>
      </w:r>
    </w:p>
    <w:p w:rsidR="002A4FDF" w:rsidRDefault="002A4FDF" w:rsidP="002B192A"/>
    <w:p w:rsidR="002A4FDF" w:rsidRDefault="002A4FDF" w:rsidP="00C856AB">
      <w:pPr>
        <w:rPr>
          <w:b/>
        </w:rPr>
      </w:pPr>
      <w:r>
        <w:rPr>
          <w:b/>
        </w:rPr>
        <w:t xml:space="preserve">                  Exponential Form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Logarithmic Form</w:t>
      </w:r>
    </w:p>
    <w:p w:rsidR="002A4FDF" w:rsidRDefault="002A4FDF" w:rsidP="00C856AB"/>
    <w:p w:rsidR="002A4FDF" w:rsidRDefault="006B571A" w:rsidP="00C856AB">
      <w:pPr>
        <w:tabs>
          <w:tab w:val="left" w:pos="1700"/>
          <w:tab w:val="left" w:pos="6160"/>
        </w:tabs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26496" behindDoc="1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05740</wp:posOffset>
                </wp:positionV>
                <wp:extent cx="5486400" cy="1630680"/>
                <wp:effectExtent l="0" t="0" r="0" b="0"/>
                <wp:wrapNone/>
                <wp:docPr id="1232" name="Canvas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23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4017" y="456914"/>
                            <a:ext cx="4913599" cy="4578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57150" cmpd="thinThick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" o:spid="_x0000_s1026" editas="canvas" style="position:absolute;margin-left:9pt;margin-top:16.2pt;width:6in;height:128.4pt;z-index:-251689984" coordsize="54864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">
                <v:shape id="_x0000_s1027" type="#_x0000_t75" style="position:absolute;width:54864;height:16306;visibility:visible;mso-wrap-style:square">
                  <v:fill o:detectmouseclick="t"/>
                  <v:path o:connecttype="none"/>
                </v:shape>
                <v:rect id="Rectangle 4" o:spid="_x0000_s1028" style="position:absolute;left:1140;top:4569;width:49136;height:4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IiK8QA&#10;AADdAAAADwAAAGRycy9kb3ducmV2LnhtbERPTWsCMRC9C/6HMEIvUrPaIrI1ilhsFQSpeuhx3Iy7&#10;i5vJkqTu+u9NQfA2j/c503lrKnEl50vLCoaDBARxZnXJuYLjYfU6AeEDssbKMim4kYf5rNuZYqpt&#10;wz903YdcxBD2KSooQqhTKX1WkEE/sDVx5M7WGQwRulxqh00MN5UcJclYGiw5NhRY07Kg7LL/MwpO&#10;v83nt0O/SS7vfrXrO/21nQSlXnrt4gNEoDY8xQ/3Wsf5o7ch/H8TT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iIivEAAAA3QAAAA8AAAAAAAAAAAAAAAAAmAIAAGRycy9k&#10;b3ducmV2LnhtbFBLBQYAAAAABAAEAPUAAACJAwAAAAA=&#10;" strokeweight="4.5pt">
                  <v:stroke linestyle="thinThick"/>
                </v:rect>
              </v:group>
            </w:pict>
          </mc:Fallback>
        </mc:AlternateContent>
      </w:r>
      <w:r w:rsidR="002A4FDF">
        <w:t xml:space="preserve">                        </w:t>
      </w:r>
      <w:r w:rsidR="002A4FDF" w:rsidRPr="00C856AB">
        <w:rPr>
          <w:position w:val="-6"/>
        </w:rPr>
        <w:object w:dxaOrig="1080" w:dyaOrig="320">
          <v:shape id="_x0000_i1028" type="#_x0000_t75" style="width:54pt;height:15.75pt" o:ole="">
            <v:imagedata r:id="rId12" o:title=""/>
          </v:shape>
          <o:OLEObject Type="Embed" ProgID="Equation.DSMT4" ShapeID="_x0000_i1028" DrawAspect="Content" ObjectID="_1476011945" r:id="rId13"/>
        </w:object>
      </w:r>
      <w:r w:rsidR="002A4FDF">
        <w:tab/>
      </w:r>
      <w:r w:rsidR="002A4FDF" w:rsidRPr="00C856AB">
        <w:rPr>
          <w:position w:val="-12"/>
        </w:rPr>
        <w:object w:dxaOrig="1359" w:dyaOrig="360">
          <v:shape id="_x0000_i1029" type="#_x0000_t75" style="width:67.5pt;height:18pt" o:ole="">
            <v:imagedata r:id="rId14" o:title=""/>
          </v:shape>
          <o:OLEObject Type="Embed" ProgID="Equation.DSMT4" ShapeID="_x0000_i1029" DrawAspect="Content" ObjectID="_1476011946" r:id="rId15"/>
        </w:object>
      </w:r>
    </w:p>
    <w:p w:rsidR="002A4FDF" w:rsidRPr="004A4F58" w:rsidRDefault="002A4FDF" w:rsidP="004A4F58"/>
    <w:p w:rsidR="002A4FDF" w:rsidRDefault="002A4FDF" w:rsidP="004A4F58"/>
    <w:p w:rsidR="002A4FDF" w:rsidRDefault="002A4FDF" w:rsidP="004A4F58"/>
    <w:p w:rsidR="002A4FDF" w:rsidRDefault="002A4FDF" w:rsidP="004A4F58">
      <w:pPr>
        <w:ind w:firstLine="720"/>
      </w:pPr>
      <w:r>
        <w:t xml:space="preserve">For any positive base </w:t>
      </w:r>
      <w:r>
        <w:rPr>
          <w:i/>
        </w:rPr>
        <w:t>b</w:t>
      </w:r>
      <w:r>
        <w:t xml:space="preserve">, where </w:t>
      </w:r>
      <w:r w:rsidRPr="009B522E">
        <w:rPr>
          <w:position w:val="-6"/>
        </w:rPr>
        <w:object w:dxaOrig="499" w:dyaOrig="279">
          <v:shape id="_x0000_i1030" type="#_x0000_t75" style="width:24.75pt;height:14.25pt" o:ole="">
            <v:imagedata r:id="rId16" o:title=""/>
          </v:shape>
          <o:OLEObject Type="Embed" ProgID="Equation.DSMT4" ShapeID="_x0000_i1030" DrawAspect="Content" ObjectID="_1476011947" r:id="rId17"/>
        </w:object>
      </w:r>
      <w:r>
        <w:t xml:space="preserve"> :    </w:t>
      </w:r>
      <w:r w:rsidRPr="004A4F58">
        <w:rPr>
          <w:position w:val="-10"/>
        </w:rPr>
        <w:object w:dxaOrig="680" w:dyaOrig="360">
          <v:shape id="_x0000_i1031" type="#_x0000_t75" style="width:33.75pt;height:18pt" o:ole="">
            <v:imagedata r:id="rId18" o:title=""/>
          </v:shape>
          <o:OLEObject Type="Embed" ProgID="Equation.DSMT4" ShapeID="_x0000_i1031" DrawAspect="Content" ObjectID="_1476011948" r:id="rId19"/>
        </w:object>
      </w:r>
      <w:r>
        <w:t xml:space="preserve">  if and only if     </w:t>
      </w:r>
      <w:r w:rsidRPr="004A4F58">
        <w:rPr>
          <w:position w:val="-12"/>
        </w:rPr>
        <w:object w:dxaOrig="1020" w:dyaOrig="360">
          <v:shape id="_x0000_i1032" type="#_x0000_t75" style="width:50.25pt;height:18pt" o:ole="">
            <v:imagedata r:id="rId20" o:title=""/>
          </v:shape>
          <o:OLEObject Type="Embed" ProgID="Equation.DSMT4" ShapeID="_x0000_i1032" DrawAspect="Content" ObjectID="_1476011949" r:id="rId21"/>
        </w:object>
      </w:r>
    </w:p>
    <w:p w:rsidR="002A4FDF" w:rsidRPr="004A4F58" w:rsidRDefault="002A4FDF" w:rsidP="004A4F58"/>
    <w:p w:rsidR="002A4FDF" w:rsidRPr="004A4F58" w:rsidRDefault="002A4FDF" w:rsidP="004A4F58"/>
    <w:p w:rsidR="002A4FDF" w:rsidRPr="00193C01" w:rsidRDefault="002A4FDF" w:rsidP="004A4F58">
      <w:pPr>
        <w:rPr>
          <w:b/>
        </w:rPr>
      </w:pPr>
      <w:r w:rsidRPr="00193C01">
        <w:rPr>
          <w:b/>
          <w:u w:val="single"/>
        </w:rPr>
        <w:t>Examples</w:t>
      </w:r>
    </w:p>
    <w:p w:rsidR="002A4FDF" w:rsidRDefault="002A4FDF" w:rsidP="004A4F58"/>
    <w:p w:rsidR="002A4FDF" w:rsidRDefault="002A4FDF" w:rsidP="004A4F58">
      <w:r>
        <w:t>Write each equation in logarithmic form.</w:t>
      </w:r>
    </w:p>
    <w:p w:rsidR="002A4FDF" w:rsidRDefault="002A4FDF" w:rsidP="004A4F58"/>
    <w:p w:rsidR="002A4FDF" w:rsidRPr="004A4F58" w:rsidRDefault="002A4FDF" w:rsidP="004A4F58">
      <w:r>
        <w:t xml:space="preserve">1.     </w:t>
      </w:r>
      <w:r w:rsidRPr="009B522E">
        <w:rPr>
          <w:position w:val="-6"/>
        </w:rPr>
        <w:object w:dxaOrig="840" w:dyaOrig="320">
          <v:shape id="_x0000_i1033" type="#_x0000_t75" style="width:42pt;height:15.75pt" o:ole="">
            <v:imagedata r:id="rId22" o:title=""/>
          </v:shape>
          <o:OLEObject Type="Embed" ProgID="Equation.DSMT4" ShapeID="_x0000_i1033" DrawAspect="Content" ObjectID="_1476011950" r:id="rId2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2.     </w:t>
      </w:r>
      <w:r w:rsidRPr="004A4F58">
        <w:rPr>
          <w:position w:val="-28"/>
        </w:rPr>
        <w:object w:dxaOrig="980" w:dyaOrig="740">
          <v:shape id="_x0000_i1034" type="#_x0000_t75" style="width:48.75pt;height:36.75pt" o:ole="">
            <v:imagedata r:id="rId24" o:title=""/>
          </v:shape>
          <o:OLEObject Type="Embed" ProgID="Equation.DSMT4" ShapeID="_x0000_i1034" DrawAspect="Content" ObjectID="_1476011951" r:id="rId25"/>
        </w:object>
      </w:r>
    </w:p>
    <w:p w:rsidR="002A4FDF" w:rsidRDefault="002A4FDF" w:rsidP="004A4F58">
      <w:r>
        <w:tab/>
        <w:t>__________________________</w:t>
      </w:r>
      <w:r>
        <w:tab/>
      </w:r>
      <w:r>
        <w:tab/>
      </w:r>
      <w:r>
        <w:tab/>
        <w:t>___________________________</w:t>
      </w:r>
    </w:p>
    <w:p w:rsidR="002A4FDF" w:rsidRDefault="002A4FDF" w:rsidP="004A4F58"/>
    <w:p w:rsidR="002A4FDF" w:rsidRDefault="002A4FDF" w:rsidP="004A4F58"/>
    <w:p w:rsidR="008C2CFC" w:rsidRDefault="006B571A" w:rsidP="004A4F58">
      <w:r>
        <w:rPr>
          <w:noProof/>
        </w:rPr>
        <w:drawing>
          <wp:inline distT="0" distB="0" distL="0" distR="0">
            <wp:extent cx="6705600" cy="9239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969" b="515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FC" w:rsidRDefault="008C2CFC" w:rsidP="004A4F58"/>
    <w:p w:rsidR="008C2CFC" w:rsidRDefault="008C2CFC" w:rsidP="004A4F58"/>
    <w:p w:rsidR="008C2CFC" w:rsidRDefault="008C2CFC" w:rsidP="004A4F58"/>
    <w:p w:rsidR="008C2CFC" w:rsidRDefault="006B571A" w:rsidP="004A4F58">
      <w:r>
        <w:rPr>
          <w:noProof/>
        </w:rPr>
        <w:drawing>
          <wp:inline distT="0" distB="0" distL="0" distR="0">
            <wp:extent cx="6705600" cy="40005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826" b="37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FC" w:rsidRDefault="008C2CFC" w:rsidP="004A4F58"/>
    <w:p w:rsidR="008C2CFC" w:rsidRDefault="008C2CFC" w:rsidP="004A4F58"/>
    <w:p w:rsidR="008C2CFC" w:rsidRDefault="008C2CFC" w:rsidP="004A4F58"/>
    <w:p w:rsidR="008C2CFC" w:rsidRDefault="008C2CFC" w:rsidP="004A4F58"/>
    <w:p w:rsidR="002A4FDF" w:rsidRDefault="002A4FDF" w:rsidP="004A4F58">
      <w:r>
        <w:t>Write each equation in exponential form.</w:t>
      </w:r>
    </w:p>
    <w:p w:rsidR="002A4FDF" w:rsidRDefault="002A4FDF" w:rsidP="004A4F58"/>
    <w:p w:rsidR="002A4FDF" w:rsidRDefault="002A4FDF" w:rsidP="004A4F58">
      <w:r>
        <w:t xml:space="preserve">3.     </w:t>
      </w:r>
      <w:r w:rsidRPr="004A4F58">
        <w:rPr>
          <w:position w:val="-12"/>
        </w:rPr>
        <w:object w:dxaOrig="1080" w:dyaOrig="360">
          <v:shape id="_x0000_i1035" type="#_x0000_t75" style="width:54pt;height:18pt" o:ole="">
            <v:imagedata r:id="rId27" o:title=""/>
          </v:shape>
          <o:OLEObject Type="Embed" ProgID="Equation.DSMT4" ShapeID="_x0000_i1035" DrawAspect="Content" ObjectID="_1476011952" r:id="rId28"/>
        </w:object>
      </w:r>
      <w:r>
        <w:tab/>
      </w:r>
      <w:r>
        <w:tab/>
      </w:r>
      <w:r>
        <w:tab/>
      </w:r>
      <w:r>
        <w:tab/>
        <w:t xml:space="preserve">4.   </w:t>
      </w:r>
      <w:r w:rsidRPr="004A4F58">
        <w:rPr>
          <w:position w:val="-24"/>
        </w:rPr>
        <w:object w:dxaOrig="1260" w:dyaOrig="620">
          <v:shape id="_x0000_i1036" type="#_x0000_t75" style="width:63pt;height:30.75pt" o:ole="">
            <v:imagedata r:id="rId29" o:title=""/>
          </v:shape>
          <o:OLEObject Type="Embed" ProgID="Equation.DSMT4" ShapeID="_x0000_i1036" DrawAspect="Content" ObjectID="_1476011953" r:id="rId30"/>
        </w:object>
      </w:r>
    </w:p>
    <w:p w:rsidR="002A4FDF" w:rsidRDefault="002A4FDF" w:rsidP="004A4F58">
      <w:r>
        <w:tab/>
        <w:t>__________________________</w:t>
      </w:r>
      <w:r>
        <w:tab/>
      </w:r>
      <w:r>
        <w:tab/>
      </w:r>
      <w:r>
        <w:tab/>
        <w:t>___________________________</w:t>
      </w:r>
    </w:p>
    <w:p w:rsidR="002A4FDF" w:rsidRDefault="002A4FDF" w:rsidP="004A4F58"/>
    <w:p w:rsidR="002A4FDF" w:rsidRDefault="002A4FDF" w:rsidP="004A4F58"/>
    <w:p w:rsidR="008C2CFC" w:rsidRDefault="008C2CFC" w:rsidP="008C2CFC">
      <w:r>
        <w:t xml:space="preserve">       </w:t>
      </w:r>
      <w:r w:rsidR="006B571A">
        <w:rPr>
          <w:noProof/>
        </w:rPr>
        <w:drawing>
          <wp:inline distT="0" distB="0" distL="0" distR="0">
            <wp:extent cx="5667375" cy="69532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6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FC" w:rsidRDefault="008C2CFC" w:rsidP="008C2CFC"/>
    <w:p w:rsidR="008C2CFC" w:rsidRDefault="008C2CFC" w:rsidP="008C2CFC"/>
    <w:p w:rsidR="008C2CFC" w:rsidRDefault="008C2CFC" w:rsidP="008C2CFC">
      <w:r>
        <w:t xml:space="preserve">       </w:t>
      </w:r>
      <w:r w:rsidR="006B571A">
        <w:rPr>
          <w:noProof/>
        </w:rPr>
        <w:drawing>
          <wp:inline distT="0" distB="0" distL="0" distR="0">
            <wp:extent cx="5715000" cy="40005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568" b="43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FC" w:rsidRDefault="008C2CFC" w:rsidP="008C2CFC"/>
    <w:p w:rsidR="008C2CFC" w:rsidRDefault="008C2CFC" w:rsidP="008C2CFC"/>
    <w:p w:rsidR="008C2CFC" w:rsidRDefault="008C2CFC" w:rsidP="008C2CFC">
      <w:r>
        <w:t xml:space="preserve">       </w:t>
      </w:r>
      <w:r w:rsidR="006B571A">
        <w:rPr>
          <w:noProof/>
        </w:rPr>
        <w:drawing>
          <wp:inline distT="0" distB="0" distL="0" distR="0">
            <wp:extent cx="5857875" cy="419100"/>
            <wp:effectExtent l="0" t="0" r="952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724" b="206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CFC" w:rsidRDefault="008C2CFC" w:rsidP="008C2CFC"/>
    <w:p w:rsidR="008C2CFC" w:rsidRDefault="008C2CFC" w:rsidP="008C2CFC"/>
    <w:p w:rsidR="00B57B2B" w:rsidRDefault="00B57B2B" w:rsidP="008C2CFC"/>
    <w:p w:rsidR="00B57B2B" w:rsidRDefault="00B57B2B" w:rsidP="008C2CFC"/>
    <w:p w:rsidR="008C2CFC" w:rsidRDefault="008C2CFC" w:rsidP="004A4F58"/>
    <w:p w:rsidR="00B57B2B" w:rsidRPr="00BC4EE1" w:rsidRDefault="00B57B2B" w:rsidP="00B57B2B">
      <w:r>
        <w:t xml:space="preserve">Find the value of  </w:t>
      </w:r>
      <w:r>
        <w:rPr>
          <w:i/>
        </w:rPr>
        <w:t xml:space="preserve">v </w:t>
      </w:r>
      <w:r>
        <w:t xml:space="preserve"> in each equation.     </w:t>
      </w:r>
      <w:r>
        <w:rPr>
          <w:b/>
          <w:u w:val="single"/>
        </w:rPr>
        <w:t>DO NOT USE A CALCULATOR!!!!!</w:t>
      </w:r>
      <w:r>
        <w:rPr>
          <w:b/>
          <w:u w:val="single"/>
        </w:rPr>
        <w:t xml:space="preserve">     </w:t>
      </w:r>
      <w:bookmarkStart w:id="0" w:name="_GoBack"/>
      <w:bookmarkEnd w:id="0"/>
      <w:r>
        <w:rPr>
          <w:b/>
          <w:u w:val="single"/>
        </w:rPr>
        <w:t>Hint:  Rewrite them!!!!</w:t>
      </w:r>
    </w:p>
    <w:p w:rsidR="00B57B2B" w:rsidRDefault="00B57B2B" w:rsidP="00B57B2B"/>
    <w:p w:rsidR="00B57B2B" w:rsidRDefault="00B57B2B" w:rsidP="00B57B2B">
      <w:r>
        <w:t xml:space="preserve">7.      </w:t>
      </w:r>
      <w:r w:rsidRPr="004A4F58">
        <w:rPr>
          <w:position w:val="-12"/>
        </w:rPr>
        <w:object w:dxaOrig="980" w:dyaOrig="360">
          <v:shape id="_x0000_i1141" type="#_x0000_t75" style="width:48.75pt;height:18pt" o:ole="">
            <v:imagedata r:id="rId32" o:title=""/>
          </v:shape>
          <o:OLEObject Type="Embed" ProgID="Equation.DSMT4" ShapeID="_x0000_i1141" DrawAspect="Content" ObjectID="_1476011954" r:id="rId33"/>
        </w:object>
      </w:r>
      <w:r>
        <w:tab/>
      </w:r>
      <w:r>
        <w:tab/>
      </w:r>
      <w:r>
        <w:tab/>
        <w:t xml:space="preserve">8.     </w:t>
      </w:r>
      <w:r w:rsidRPr="004A4F58">
        <w:rPr>
          <w:position w:val="-12"/>
        </w:rPr>
        <w:object w:dxaOrig="1080" w:dyaOrig="360">
          <v:shape id="_x0000_i1142" type="#_x0000_t75" style="width:54pt;height:18pt" o:ole="">
            <v:imagedata r:id="rId34" o:title=""/>
          </v:shape>
          <o:OLEObject Type="Embed" ProgID="Equation.DSMT4" ShapeID="_x0000_i1142" DrawAspect="Content" ObjectID="_1476011955" r:id="rId35"/>
        </w:object>
      </w:r>
      <w:r>
        <w:tab/>
      </w:r>
      <w:r>
        <w:tab/>
        <w:t xml:space="preserve">9.    </w:t>
      </w:r>
      <w:r w:rsidRPr="009D4444">
        <w:rPr>
          <w:position w:val="-24"/>
        </w:rPr>
        <w:object w:dxaOrig="1020" w:dyaOrig="620">
          <v:shape id="_x0000_i1143" type="#_x0000_t75" style="width:50.25pt;height:30.75pt" o:ole="">
            <v:imagedata r:id="rId36" o:title=""/>
          </v:shape>
          <o:OLEObject Type="Embed" ProgID="Equation.DSMT4" ShapeID="_x0000_i1143" DrawAspect="Content" ObjectID="_1476011956" r:id="rId37"/>
        </w:object>
      </w:r>
    </w:p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/>
    <w:p w:rsidR="00B57B2B" w:rsidRDefault="00B57B2B" w:rsidP="00B57B2B">
      <w:r>
        <w:t xml:space="preserve">10.    </w:t>
      </w:r>
      <w:r w:rsidRPr="004A4F58">
        <w:rPr>
          <w:position w:val="-12"/>
        </w:rPr>
        <w:object w:dxaOrig="1120" w:dyaOrig="360">
          <v:shape id="_x0000_i1144" type="#_x0000_t75" style="width:55.5pt;height:18pt" o:ole="">
            <v:imagedata r:id="rId38" o:title=""/>
          </v:shape>
          <o:OLEObject Type="Embed" ProgID="Equation.DSMT4" ShapeID="_x0000_i1144" DrawAspect="Content" ObjectID="_1476011957" r:id="rId39"/>
        </w:object>
      </w:r>
      <w:r>
        <w:tab/>
      </w:r>
      <w:r>
        <w:tab/>
      </w:r>
      <w:r>
        <w:tab/>
        <w:t xml:space="preserve">11.     </w:t>
      </w:r>
      <w:r>
        <w:tab/>
      </w:r>
      <w:r w:rsidRPr="00BC4EE1">
        <w:rPr>
          <w:position w:val="-24"/>
        </w:rPr>
        <w:object w:dxaOrig="1020" w:dyaOrig="620">
          <v:shape id="_x0000_i1145" type="#_x0000_t75" style="width:50.25pt;height:30.75pt" o:ole="">
            <v:imagedata r:id="rId40" o:title=""/>
          </v:shape>
          <o:OLEObject Type="Embed" ProgID="Equation.DSMT4" ShapeID="_x0000_i1145" DrawAspect="Content" ObjectID="_1476011958" r:id="rId41"/>
        </w:object>
      </w:r>
      <w:r>
        <w:tab/>
      </w:r>
      <w:r>
        <w:tab/>
        <w:t xml:space="preserve">12.    </w:t>
      </w:r>
      <w:r w:rsidRPr="004A4F58">
        <w:rPr>
          <w:position w:val="-12"/>
        </w:rPr>
        <w:object w:dxaOrig="1100" w:dyaOrig="360">
          <v:shape id="_x0000_i1146" type="#_x0000_t75" style="width:54.75pt;height:18pt" o:ole="">
            <v:imagedata r:id="rId42" o:title=""/>
          </v:shape>
          <o:OLEObject Type="Embed" ProgID="Equation.DSMT4" ShapeID="_x0000_i1146" DrawAspect="Content" ObjectID="_1476011959" r:id="rId43"/>
        </w:object>
      </w:r>
      <w:r>
        <w:t xml:space="preserve"> </w:t>
      </w:r>
    </w:p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Pr="00BC4EE1" w:rsidRDefault="00B57B2B" w:rsidP="00B57B2B"/>
    <w:p w:rsidR="00B57B2B" w:rsidRDefault="00B57B2B" w:rsidP="00B57B2B">
      <w:r>
        <w:t xml:space="preserve">13.    </w:t>
      </w:r>
      <w:r w:rsidRPr="004A4F58">
        <w:rPr>
          <w:position w:val="-12"/>
        </w:rPr>
        <w:object w:dxaOrig="1440" w:dyaOrig="360">
          <v:shape id="_x0000_i1147" type="#_x0000_t75" style="width:1in;height:18pt" o:ole="">
            <v:imagedata r:id="rId44" o:title=""/>
          </v:shape>
          <o:OLEObject Type="Embed" ProgID="Equation.DSMT4" ShapeID="_x0000_i1147" DrawAspect="Content" ObjectID="_1476011960" r:id="rId45"/>
        </w:object>
      </w:r>
      <w:r>
        <w:tab/>
      </w:r>
      <w:r>
        <w:tab/>
      </w:r>
      <w:r>
        <w:tab/>
        <w:t xml:space="preserve">14.    evaluate    </w:t>
      </w:r>
      <w:r w:rsidRPr="00A2229B">
        <w:rPr>
          <w:position w:val="-10"/>
        </w:rPr>
        <w:object w:dxaOrig="820" w:dyaOrig="380">
          <v:shape id="_x0000_i1148" type="#_x0000_t75" style="width:40.5pt;height:18.75pt" o:ole="">
            <v:imagedata r:id="rId46" o:title=""/>
          </v:shape>
          <o:OLEObject Type="Embed" ProgID="Equation.DSMT4" ShapeID="_x0000_i1148" DrawAspect="Content" ObjectID="_1476011961" r:id="rId47"/>
        </w:object>
      </w:r>
    </w:p>
    <w:p w:rsidR="00B57B2B" w:rsidRPr="00A2229B" w:rsidRDefault="00B57B2B" w:rsidP="00B57B2B"/>
    <w:p w:rsidR="00B57B2B" w:rsidRPr="00A2229B" w:rsidRDefault="00B57B2B" w:rsidP="00B57B2B"/>
    <w:p w:rsidR="00B57B2B" w:rsidRPr="00A2229B" w:rsidRDefault="00B57B2B" w:rsidP="00B57B2B"/>
    <w:p w:rsidR="008C2CFC" w:rsidRDefault="008C2CFC" w:rsidP="004A4F58"/>
    <w:p w:rsidR="008C2CFC" w:rsidRDefault="008C2CFC" w:rsidP="004A4F58"/>
    <w:p w:rsidR="008C2CFC" w:rsidRDefault="008C2CFC" w:rsidP="004A4F58"/>
    <w:p w:rsidR="008C2CFC" w:rsidRDefault="008C2CFC" w:rsidP="004A4F58"/>
    <w:p w:rsidR="008C2CFC" w:rsidRDefault="008C2CFC" w:rsidP="004A4F58"/>
    <w:p w:rsidR="008C2CFC" w:rsidRDefault="008C2CFC" w:rsidP="004A4F58"/>
    <w:p w:rsidR="002A4FDF" w:rsidRDefault="002A4FDF" w:rsidP="004A4F58"/>
    <w:p w:rsidR="002A4FDF" w:rsidRDefault="002A4FDF" w:rsidP="004A4F58">
      <w:r>
        <w:t>You can evaluate logarithms with a base of  _________   by using the log key on your calculator.</w:t>
      </w:r>
    </w:p>
    <w:p w:rsidR="002A4FDF" w:rsidRDefault="002A4FDF" w:rsidP="004A4F58"/>
    <w:p w:rsidR="002A4FDF" w:rsidRDefault="002A4FDF" w:rsidP="004A4F58"/>
    <w:p w:rsidR="002A4FDF" w:rsidRDefault="002A4FDF" w:rsidP="004A4F58">
      <w:r>
        <w:t xml:space="preserve">Solve each equation for </w:t>
      </w:r>
      <w:r>
        <w:rPr>
          <w:i/>
        </w:rPr>
        <w:t>x</w:t>
      </w:r>
      <w:r>
        <w:t>.  Round your answers to the nearest hundredth.</w:t>
      </w:r>
    </w:p>
    <w:p w:rsidR="002A4FDF" w:rsidRDefault="002A4FDF" w:rsidP="004A4F58"/>
    <w:p w:rsidR="002A4FDF" w:rsidRDefault="002A4FDF" w:rsidP="004A4F58">
      <w:r>
        <w:t xml:space="preserve">5.    </w:t>
      </w:r>
      <w:r w:rsidRPr="009D4444">
        <w:rPr>
          <w:position w:val="-6"/>
        </w:rPr>
        <w:object w:dxaOrig="859" w:dyaOrig="320">
          <v:shape id="_x0000_i1037" type="#_x0000_t75" style="width:42.75pt;height:15.75pt" o:ole="">
            <v:imagedata r:id="rId48" o:title=""/>
          </v:shape>
          <o:OLEObject Type="Embed" ProgID="Equation.DSMT4" ShapeID="_x0000_i1037" DrawAspect="Content" ObjectID="_1476011962" r:id="rId49"/>
        </w:object>
      </w:r>
      <w:r>
        <w:tab/>
      </w:r>
      <w:r>
        <w:tab/>
        <w:t>________________</w:t>
      </w:r>
      <w:r>
        <w:tab/>
      </w:r>
      <w:r>
        <w:tab/>
        <w:t xml:space="preserve">6.    </w:t>
      </w:r>
      <w:r w:rsidRPr="009D4444">
        <w:rPr>
          <w:position w:val="-24"/>
        </w:rPr>
        <w:object w:dxaOrig="999" w:dyaOrig="620">
          <v:shape id="_x0000_i1038" type="#_x0000_t75" style="width:50.25pt;height:30.75pt" o:ole="">
            <v:imagedata r:id="rId50" o:title=""/>
          </v:shape>
          <o:OLEObject Type="Embed" ProgID="Equation.DSMT4" ShapeID="_x0000_i1038" DrawAspect="Content" ObjectID="_1476011963" r:id="rId51"/>
        </w:object>
      </w:r>
      <w:r>
        <w:t xml:space="preserve">         __________________</w:t>
      </w:r>
    </w:p>
    <w:p w:rsidR="002A4FDF" w:rsidRDefault="002A4FDF" w:rsidP="004A4F58"/>
    <w:p w:rsidR="002A4FDF" w:rsidRDefault="002A4FDF" w:rsidP="004A4F58"/>
    <w:p w:rsidR="002A4FDF" w:rsidRDefault="006B571A" w:rsidP="004A4F58">
      <w:r>
        <w:rPr>
          <w:noProof/>
        </w:rPr>
        <mc:AlternateContent>
          <mc:Choice Requires="wpc">
            <w:drawing>
              <wp:anchor distT="0" distB="0" distL="114300" distR="114300" simplePos="0" relativeHeight="251627520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2875</wp:posOffset>
                </wp:positionV>
                <wp:extent cx="2628900" cy="800100"/>
                <wp:effectExtent l="0" t="1270" r="0" b="0"/>
                <wp:wrapNone/>
                <wp:docPr id="1230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" o:spid="_x0000_s1026" editas="canvas" style="position:absolute;margin-left:243pt;margin-top:11.25pt;width:207pt;height:63pt;z-index:-251688960" coordsize="26289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">
                <v:shape id="_x0000_s1027" type="#_x0000_t75" style="position:absolute;width:26289;height:800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</w:p>
    <w:p w:rsidR="002A4FDF" w:rsidRDefault="002A4FDF" w:rsidP="004A4F58"/>
    <w:p w:rsidR="002A4FDF" w:rsidRDefault="002A4FDF" w:rsidP="004A4F58"/>
    <w:p w:rsidR="002A4FDF" w:rsidRDefault="002A4FDF" w:rsidP="004A4F58"/>
    <w:p w:rsidR="002A4FDF" w:rsidRDefault="002A4FDF" w:rsidP="004A4F58"/>
    <w:p w:rsidR="002A4FDF" w:rsidRDefault="006B571A" w:rsidP="00F33080">
      <w:pPr>
        <w:tabs>
          <w:tab w:val="left" w:pos="5660"/>
        </w:tabs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3664" behindDoc="1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53340</wp:posOffset>
                </wp:positionV>
                <wp:extent cx="2628900" cy="571500"/>
                <wp:effectExtent l="28575" t="35560" r="28575" b="31115"/>
                <wp:wrapNone/>
                <wp:docPr id="122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89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153pt;margin-top:4.2pt;width:207pt;height:45pt;z-index:-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" strokeweight="4.5pt">
                <v:stroke linestyle="thickThin"/>
              </v:rect>
            </w:pict>
          </mc:Fallback>
        </mc:AlternateContent>
      </w:r>
      <w:r w:rsidR="002A4FDF">
        <w:rPr>
          <w:b/>
        </w:rPr>
        <w:br/>
        <w:t xml:space="preserve">                                                         </w:t>
      </w:r>
      <w:r w:rsidR="002A4FDF" w:rsidRPr="009D4444">
        <w:rPr>
          <w:b/>
        </w:rPr>
        <w:t>One-to One Property of Ex</w:t>
      </w:r>
      <w:r w:rsidR="002A4FDF">
        <w:rPr>
          <w:b/>
        </w:rPr>
        <w:t>p</w:t>
      </w:r>
      <w:r w:rsidR="002A4FDF" w:rsidRPr="009D4444">
        <w:rPr>
          <w:b/>
        </w:rPr>
        <w:t>on</w:t>
      </w:r>
      <w:r w:rsidR="002A4FDF">
        <w:rPr>
          <w:b/>
        </w:rPr>
        <w:t xml:space="preserve">ent                       </w:t>
      </w:r>
    </w:p>
    <w:p w:rsidR="002A4FDF" w:rsidRPr="009D4444" w:rsidRDefault="002A4FDF" w:rsidP="00F33080">
      <w:pPr>
        <w:tabs>
          <w:tab w:val="left" w:pos="5660"/>
          <w:tab w:val="left" w:pos="7540"/>
        </w:tabs>
      </w:pPr>
      <w:r>
        <w:rPr>
          <w:b/>
        </w:rPr>
        <w:t xml:space="preserve">   </w:t>
      </w:r>
      <w:r>
        <w:t xml:space="preserve">                                                             If   </w:t>
      </w:r>
      <w:r w:rsidRPr="009D4444">
        <w:rPr>
          <w:position w:val="-6"/>
        </w:rPr>
        <w:object w:dxaOrig="740" w:dyaOrig="320">
          <v:shape id="_x0000_i1039" type="#_x0000_t75" style="width:36.75pt;height:15.75pt" o:ole="">
            <v:imagedata r:id="rId52" o:title=""/>
          </v:shape>
          <o:OLEObject Type="Embed" ProgID="Equation.DSMT4" ShapeID="_x0000_i1039" DrawAspect="Content" ObjectID="_1476011964" r:id="rId53"/>
        </w:object>
      </w:r>
      <w:r>
        <w:t xml:space="preserve">   then     </w:t>
      </w:r>
      <w:r w:rsidRPr="009D4444">
        <w:rPr>
          <w:position w:val="-10"/>
        </w:rPr>
        <w:object w:dxaOrig="580" w:dyaOrig="260">
          <v:shape id="_x0000_i1040" type="#_x0000_t75" style="width:29.25pt;height:12.75pt" o:ole="">
            <v:imagedata r:id="rId54" o:title=""/>
          </v:shape>
          <o:OLEObject Type="Embed" ProgID="Equation.DSMT4" ShapeID="_x0000_i1040" DrawAspect="Content" ObjectID="_1476011965" r:id="rId55"/>
        </w:object>
      </w:r>
      <w:r>
        <w:t xml:space="preserve">                            </w:t>
      </w:r>
    </w:p>
    <w:p w:rsidR="002A4FDF" w:rsidRDefault="002A4FDF" w:rsidP="009D4444"/>
    <w:p w:rsidR="002A4FDF" w:rsidRDefault="002A4FDF" w:rsidP="009D4444">
      <w:r w:rsidRPr="00BC4EE1">
        <w:rPr>
          <w:position w:val="-6"/>
        </w:rPr>
        <w:object w:dxaOrig="499" w:dyaOrig="480">
          <v:shape id="_x0000_i1041" type="#_x0000_t75" style="width:24.75pt;height:24pt" o:ole="">
            <v:imagedata r:id="rId56" o:title=""/>
          </v:shape>
          <o:OLEObject Type="Embed" ProgID="Equation.DSMT4" ShapeID="_x0000_i1041" DrawAspect="Content" ObjectID="_1476011966" r:id="rId57"/>
        </w:object>
      </w:r>
      <w:r>
        <w:t xml:space="preserve">  _____________        </w:t>
      </w:r>
      <w:r>
        <w:tab/>
      </w:r>
      <w:r>
        <w:tab/>
      </w:r>
      <w:r>
        <w:tab/>
        <w:t xml:space="preserve"> </w:t>
      </w:r>
      <w:r w:rsidRPr="003273A6">
        <w:rPr>
          <w:position w:val="-4"/>
        </w:rPr>
        <w:object w:dxaOrig="560" w:dyaOrig="300">
          <v:shape id="_x0000_i1042" type="#_x0000_t75" style="width:27.75pt;height:15pt" o:ole="">
            <v:imagedata r:id="rId58" o:title=""/>
          </v:shape>
          <o:OLEObject Type="Embed" ProgID="Equation.DSMT4" ShapeID="_x0000_i1042" DrawAspect="Content" ObjectID="_1476011967" r:id="rId59"/>
        </w:object>
      </w:r>
      <w:r>
        <w:t xml:space="preserve">  ________________</w:t>
      </w:r>
    </w:p>
    <w:p w:rsidR="002A4FDF" w:rsidRDefault="002A4FDF" w:rsidP="009D4444"/>
    <w:p w:rsidR="002A4FDF" w:rsidRDefault="002A4FDF" w:rsidP="009D4444"/>
    <w:p w:rsidR="002A4FDF" w:rsidRDefault="002A4FDF" w:rsidP="009D4444"/>
    <w:p w:rsidR="002A4FDF" w:rsidRDefault="002A4FDF" w:rsidP="009D4444">
      <w:r w:rsidRPr="00BC4EE1">
        <w:rPr>
          <w:position w:val="-6"/>
        </w:rPr>
        <w:object w:dxaOrig="560" w:dyaOrig="480">
          <v:shape id="_x0000_i1043" type="#_x0000_t75" style="width:27.75pt;height:24pt" o:ole="">
            <v:imagedata r:id="rId60" o:title=""/>
          </v:shape>
          <o:OLEObject Type="Embed" ProgID="Equation.DSMT4" ShapeID="_x0000_i1043" DrawAspect="Content" ObjectID="_1476011968" r:id="rId61"/>
        </w:object>
      </w:r>
      <w:r>
        <w:t xml:space="preserve"> _____________ </w:t>
      </w:r>
      <w:r>
        <w:tab/>
      </w:r>
      <w:r>
        <w:tab/>
      </w:r>
      <w:r>
        <w:tab/>
      </w:r>
      <w:r w:rsidRPr="003273A6">
        <w:rPr>
          <w:position w:val="-28"/>
        </w:rPr>
        <w:object w:dxaOrig="840" w:dyaOrig="740">
          <v:shape id="_x0000_i1044" type="#_x0000_t75" style="width:42pt;height:36.75pt" o:ole="">
            <v:imagedata r:id="rId62" o:title=""/>
          </v:shape>
          <o:OLEObject Type="Embed" ProgID="Equation.DSMT4" ShapeID="_x0000_i1044" DrawAspect="Content" ObjectID="_1476011969" r:id="rId63"/>
        </w:object>
      </w:r>
      <w:r>
        <w:t xml:space="preserve"> ______________</w:t>
      </w:r>
    </w:p>
    <w:p w:rsidR="002A4FDF" w:rsidRDefault="002A4FDF" w:rsidP="009D4444"/>
    <w:p w:rsidR="002A4FDF" w:rsidRDefault="002A4FDF" w:rsidP="009D4444"/>
    <w:p w:rsidR="002A4FDF" w:rsidRDefault="002A4FDF" w:rsidP="009D4444"/>
    <w:p w:rsidR="002A4FDF" w:rsidRPr="00A2229B" w:rsidRDefault="002A4FDF" w:rsidP="00A2229B"/>
    <w:p w:rsidR="002A4FDF" w:rsidRPr="00A2229B" w:rsidRDefault="002A4FDF" w:rsidP="00A2229B"/>
    <w:p w:rsidR="002A4FDF" w:rsidRPr="00A2229B" w:rsidRDefault="002A4FDF" w:rsidP="00A2229B"/>
    <w:p w:rsidR="002A4FDF" w:rsidRDefault="002A4FDF" w:rsidP="00A2229B"/>
    <w:p w:rsidR="008C2CFC" w:rsidRDefault="008C2CFC" w:rsidP="00A2229B"/>
    <w:p w:rsidR="008C2CFC" w:rsidRDefault="008C2CFC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Pr="00A2229B" w:rsidRDefault="002A4FDF" w:rsidP="00A2229B"/>
    <w:p w:rsidR="002A4FDF" w:rsidRDefault="002A4FDF" w:rsidP="00CA4482"/>
    <w:p w:rsidR="002A4FDF" w:rsidRDefault="002A4FDF" w:rsidP="00CA4482">
      <w:r>
        <w:t>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 ____________________________</w:t>
      </w:r>
    </w:p>
    <w:p w:rsidR="002A4FDF" w:rsidRDefault="002A4FDF" w:rsidP="00CA4482">
      <w:r>
        <w:t>Notes and Examples</w:t>
      </w:r>
      <w:r>
        <w:tab/>
        <w:t xml:space="preserve">            Day 2</w:t>
      </w:r>
      <w:r>
        <w:tab/>
      </w:r>
      <w:r>
        <w:tab/>
      </w:r>
      <w:r>
        <w:tab/>
      </w:r>
      <w:r>
        <w:tab/>
      </w:r>
      <w:r>
        <w:tab/>
      </w:r>
    </w:p>
    <w:p w:rsidR="002A4FDF" w:rsidRDefault="002A4FDF" w:rsidP="00CA4482">
      <w:r>
        <w:t>Section 7.3   Logarithmic Functions</w:t>
      </w:r>
      <w:r>
        <w:tab/>
      </w:r>
      <w:r>
        <w:tab/>
      </w:r>
      <w:r>
        <w:tab/>
      </w:r>
      <w:r>
        <w:tab/>
        <w:t>Hour ___________ Date _____________</w:t>
      </w:r>
    </w:p>
    <w:p w:rsidR="002A4FDF" w:rsidRPr="00603392" w:rsidRDefault="002A4FDF" w:rsidP="00F33080">
      <w:pPr>
        <w:tabs>
          <w:tab w:val="left" w:pos="1000"/>
        </w:tabs>
      </w:pPr>
    </w:p>
    <w:p w:rsidR="002A4FDF" w:rsidRDefault="006B571A" w:rsidP="00A2229B">
      <w:r>
        <w:rPr>
          <w:noProof/>
        </w:rPr>
        <mc:AlternateContent>
          <mc:Choice Requires="wpg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99060</wp:posOffset>
                </wp:positionV>
                <wp:extent cx="2743200" cy="2628900"/>
                <wp:effectExtent l="28575" t="27305" r="28575" b="29845"/>
                <wp:wrapNone/>
                <wp:docPr id="1164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1165" name="Group 9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166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167" name="Line 11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68" name="Group 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169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170" name="Line 14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1" name="Line 15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2" name="Line 16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3" name="Line 17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4" name="Line 18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5" name="Line 19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6" name="Line 20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7" name="Line 21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8" name="Line 22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9" name="Line 23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0" name="Line 24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1" name="Line 25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2" name="Line 26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3" name="Line 27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4" name="Line 28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5" name="Line 29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6" name="Line 30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7" name="Line 31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8" name="Line 32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9" name="Line 33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0" name="Line 34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1" name="Line 35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2" name="Line 36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93" name="Line 37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94" name="Group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195" name="Group 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196" name="Line 40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7" name="Line 41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8" name="Line 42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9" name="Line 43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0" name="Line 44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1" name="Line 45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2" name="Line 46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3" name="Line 47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4" name="Line 48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5" name="Line 49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6" name="Line 50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7" name="Line 51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8" name="Line 52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9" name="Line 53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0" name="Line 54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1" name="Line 55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2" name="Line 56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3" name="Line 57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4" name="Line 58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5" name="Line 59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6" name="Line 60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7" name="Line 61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8" name="Line 62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19" name="Line 63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220" name="Line 64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1" name="Line 65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22" name="Line 66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3" name="Line 67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4" name="Line 68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5" name="Line 69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6" name="Line 70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7" name="Line 71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Line 72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margin-left:126pt;margin-top:7.8pt;width:3in;height:207pt;z-index:25163468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">
                <v:group id="Group 9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Mgx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/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0yDGwwAAAN0AAAAP&#10;AAAAAAAAAAAAAAAAAKoCAABkcnMvZG93bnJldi54bWxQSwUGAAAAAAQABAD6AAAAmgMAAAAA&#10;">
                  <v:group id="Group 10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G+sc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+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AG+scQAAADdAAAA&#10;DwAAAAAAAAAAAAAAAACqAgAAZHJzL2Rvd25yZXYueG1sUEsFBgAAAAAEAAQA+gAAAJsDAAAAAA==&#10;">
                    <v:line id="Line 11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m++sQAAADdAAAADwAAAGRycy9kb3ducmV2LnhtbERPTWvCQBC9F/wPywhepG70kEp0DRIo&#10;FPSibbHehuw0G5qdjdk1xn/vFgq9zeN9zjofbCN66nztWMF8loAgLp2uuVLw8f76vAThA7LGxjEp&#10;uJOHfDN6WmOm3Y0P1B9DJWII+wwVmBDaTEpfGrLoZ64ljty36yyGCLtK6g5vMdw2cpEkqbRYc2ww&#10;2FJhqPw5Xq2C8mp2lylPP8+1TE97WQxJ8XVQajIetisQgYbwL/5zv+k4f56+wO838QS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Ob76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group id="Group 12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PWM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tKPWMcAAADd&#10;AAAADwAAAAAAAAAAAAAAAACqAgAAZHJzL2Rvd25yZXYueG1sUEsFBgAAAAAEAAQA+gAAAJ4DAAAA&#10;AA==&#10;">
                      <v:group id="Group 13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4qw8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ePo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nirDwwAAAN0AAAAP&#10;AAAAAAAAAAAAAAAAAKoCAABkcnMvZG93bnJldi54bWxQSwUGAAAAAAQABAD6AAAAmgMAAAAA&#10;">
                        <v:line id="Line 14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mwU8YAAADdAAAADwAAAGRycy9kb3ducmV2LnhtbESPQWvCQBCF74L/YRmhF9GNPWiJrlIC&#10;QqFetJbW25Ads6HZ2ZhdNf77zqHQ2wzvzXvfrDa9b9SNulgHNjCbZqCIy2BrrgwcP7aTF1AxIVts&#10;ApOBB0XYrIeDFeY23HlPt0OqlIRwzNGAS6nNtY6lI49xGlpi0c6h85hk7SptO7xLuG/0c5bNtcea&#10;pcFhS4Wj8udw9QbKq3u/jHn8ear1/Guniz4rvvfGPI361yWoRH36N/9dv1nBny2E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JsFP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5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UVyMQAAADdAAAADwAAAGRycy9kb3ducmV2LnhtbERPS2vCQBC+C/0PyxS8iNmkBy3RVUpA&#10;EOrFF9XbkB2zwexsml01/ffdQsHbfHzPmS9724g7db52rCBLUhDEpdM1VwoO+9X4HYQPyBobx6Tg&#10;hzwsFy+DOebaPXhL912oRAxhn6MCE0KbS+lLQxZ94lriyF1cZzFE2FVSd/iI4baRb2k6kRZrjg0G&#10;WyoMldfdzSoob+bze8Sj47mWk6+NLPq0OG2VGr72HzMQgfrwFP+71zrOz6YZ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RRX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Lv8MAAADdAAAADwAAAGRycy9kb3ducmV2LnhtbERPS4vCMBC+C/sfwix4EU31oEs1ylJY&#10;EPTiY1FvQzM2ZZtJt4la/70RBG/z8T1ntmhtJa7U+NKxguEgAUGcO11yoWC/++l/gfABWWPlmBTc&#10;ycNi/tGZYardjTd03YZCxBD2KSowIdSplD43ZNEPXE0cubNrLIYIm0LqBm8x3FZylCRjabHk2GCw&#10;psxQ/re9WAX5xaz+e9z7PZVyfFjLrE2y40ap7mf7PQURqA1v8cu91HH+cDKC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Xi7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suJMQAAADdAAAADwAAAGRycy9kb3ducmV2LnhtbERPS4vCMBC+L+x/CLPgRTRVQaUaZSks&#10;CHrxsazehmZsyjaTbhO1/nsjCHubj+8582VrK3GlxpeOFQz6CQji3OmSCwWH/VdvCsIHZI2VY1Jw&#10;Jw/LxfvbHFPtbryl6y4UIoawT1GBCaFOpfS5IYu+72riyJ1dYzFE2BRSN3iL4baSwyQZS4slxwaD&#10;NWWG8t/dxSrIL2b91+Xu96mU45+NzNokO26V6ny0nzMQgdrwL365VzrOH0xG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2y4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K2UMQAAADdAAAADwAAAGRycy9kb3ducmV2LnhtbERPS4vCMBC+L+x/CLPgRTRVRKUaZSks&#10;CHrxsazehmZsyjaTbhO1/nsjCHubj+8582VrK3GlxpeOFQz6CQji3OmSCwWH/VdvCsIHZI2VY1Jw&#10;Jw/LxfvbHFPtbryl6y4UIoawT1GBCaFOpfS5IYu+72riyJ1dYzFE2BRSN3iL4baSwyQZS4slxwaD&#10;NWWG8t/dxSrIL2b91+Xu96mU45+NzNokO26V6ny0nzMQgdrwL365VzrOH0xG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rZ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4Ty8QAAADdAAAADwAAAGRycy9kb3ducmV2LnhtbERPS4vCMBC+L+x/CLPgRTRV8EE1ylJY&#10;EPTiY1m9Dc3YlG0m3SZq/fdGEPY2H99z5svWVuJKjS8dKxj0ExDEudMlFwoO+6/eFIQPyBorx6Tg&#10;Th6Wi/e3Oaba3XhL110oRAxhn6ICE0KdSulzQxZ939XEkTu7xmKIsCmkbvAWw20lh0kylhZLjg0G&#10;a8oM5b+7i1WQX8z6r8vd71Mpxz8bmbVJdtwq1floP2cgArXhX/xyr3ScP5iM4Pl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fhP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0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yNvMQAAADdAAAADwAAAGRycy9kb3ducmV2LnhtbERPTWvCQBC9F/wPywhepG70kEp0DRIo&#10;FPSibbHehuw0G5qdjdk1xn/vFgq9zeN9zjofbCN66nztWMF8loAgLp2uuVLw8f76vAThA7LGxjEp&#10;uJOHfDN6WmOm3Y0P1B9DJWII+wwVmBDaTEpfGrLoZ64ljty36yyGCLtK6g5vMdw2cpEkqbRYc2ww&#10;2FJhqPw5Xq2C8mp2lylPP8+1TE97WQxJ8XVQajIetisQgYbwL/5zv+k4f/6Swu838QS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rI28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1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AoJ8MAAADdAAAADwAAAGRycy9kb3ducmV2LnhtbERPTYvCMBC9C/sfwix4EU31oFKNshQW&#10;BL3oKuptaMambDPpNlHrvzfCgrd5vM+ZL1tbiRs1vnSsYDhIQBDnTpdcKNj/fPenIHxA1lg5JgUP&#10;8rBcfHTmmGp35y3ddqEQMYR9igpMCHUqpc8NWfQDVxNH7uIaiyHCppC6wXsMt5UcJclYWiw5Nhis&#10;KTOU/+6uVkF+Neu/HvcO51KOjxuZtUl22irV/Wy/ZiACteEt/nevdJw/nEzg9U08QS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gKC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2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+8VcYAAADdAAAADwAAAGRycy9kb3ducmV2LnhtbESPQWvCQBCF74L/YRmhF9GNPWiJrlIC&#10;QqFetJbW25Ads6HZ2ZhdNf77zqHQ2wzvzXvfrDa9b9SNulgHNjCbZqCIy2BrrgwcP7aTF1AxIVts&#10;ApOBB0XYrIeDFeY23HlPt0OqlIRwzNGAS6nNtY6lI49xGlpi0c6h85hk7SptO7xLuG/0c5bNtcea&#10;pcFhS4Wj8udw9QbKq3u/jHn8ear1/Guniz4rvvfGPI361yWoRH36N/9dv1nBny0E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/vFX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MZzsQAAADdAAAADwAAAGRycy9kb3ducmV2LnhtbERPTWvCQBC9C/6HZQQvoht7sDV1EyRQ&#10;KOhFrdjehuw0G8zOptlV47/vFgre5vE+Z5X3thFX6nztWMF8loAgLp2uuVLwcXibvoDwAVlj45gU&#10;3MlDng0HK0y1u/GOrvtQiRjCPkUFJoQ2ldKXhiz6mWuJI/ftOoshwq6SusNbDLeNfEqShbRYc2ww&#10;2FJhqDzvL1ZBeTGbnwlPjl+1XJy2suiT4nOn1HjUr19BBOrDQ/zvftdx/vx5CX/fxB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xn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4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zAdMYAAADdAAAADwAAAGRycy9kb3ducmV2LnhtbESPT2vCQBDF74LfYRmhF6kbPYikrlIC&#10;BUEv/kN7G7LTbGh2Ns2umn77zqHgbYb35r3fLNe9b9SdulgHNjCdZKCIy2Brrgycjh+vC1AxIVts&#10;ApOBX4qwXg0HS8xtePCe7odUKQnhmKMBl1Kbax1LRx7jJLTEon2FzmOStau07fAh4b7Rsyyba481&#10;S4PDlgpH5ffh5g2UN7f9GfP4/Fnr+WWniz4rrntjXkb9+xuoRH16mv+vN1bwpwvhl2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cwHT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l78MAAADdAAAADwAAAGRycy9kb3ducmV2LnhtbERPTYvCMBC9C/6HMIIX0bQeRKpRpCAs&#10;6EVXUW9DMzbFZtJtonb//WZhYW/zeJ+zXHe2Fi9qfeVYQTpJQBAXTldcKjh9bsdzED4ga6wdk4Jv&#10;8rBe9XtLzLR784Fex1CKGMI+QwUmhCaT0heGLPqJa4gjd3etxRBhW0rd4juG21pOk2QmLVYcGww2&#10;lBsqHsenVVA8ze5rxKPzrZKzy17mXZJfD0oNB91mASJQF/7Ff+4PHeen8xR+v4kn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QZe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6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L7mMUAAADdAAAADwAAAGRycy9kb3ducmV2LnhtbERPyWrDMBC9B/oPYgq9hESODya4VkIx&#10;FArtxVloexusiWVqjVxLcdy/rwKB3Obx1im2k+3ESINvHStYLRMQxLXTLTcKDvvXxRqED8gaO8ek&#10;4I88bDcPswJz7S5c0bgLjYgh7HNUYELocyl9bciiX7qeOHInN1gMEQ6N1ANeYrjtZJokmbTYcmww&#10;2FNpqP7Zna2C+mzef+c8P363Mvv8kOWUlF+VUk+P08sziEBTuItv7jcd56/WKVy/iSfIz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L7m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7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5eA8UAAADdAAAADwAAAGRycy9kb3ducmV2LnhtbERPS2vCQBC+C/0PyxR6kbpJBZGYjZSA&#10;ILQXH6X1NmSn2dDsbJrdaPz33YLgbT6+5+Tr0bbiTL1vHCtIZwkI4srphmsFx8PmeQnCB2SNrWNS&#10;cCUP6+JhkmOm3YV3dN6HWsQQ9hkqMCF0mZS+MmTRz1xHHLlv11sMEfa11D1eYrht5UuSLKTFhmOD&#10;wY5KQ9XPfrAKqsG8/U55+nFq5OLzXZZjUn7tlHp6HF9XIAKN4S6+ubc6zk+Xc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5eA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8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fGd8UAAADdAAAADwAAAGRycy9kb3ducmV2LnhtbERPS2vCQBC+C/0PyxR6kbpJEZGYjZSA&#10;ILQXH6X1NmSn2dDsbJrdaPz33YLgbT6+5+Tr0bbiTL1vHCtIZwkI4srphmsFx8PmeQnCB2SNrWNS&#10;cCUP6+JhkmOm3YV3dN6HWsQQ9hkqMCF0mZS+MmTRz1xHHLlv11sMEfa11D1eYrht5UuSLKTFhmOD&#10;wY5KQ9XPfrAKqsG8/U55+nFq5OLzXZZjUn7tlHp6HF9XIAKN4S6+ubc6zk+Xc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fGd8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tj7MUAAADdAAAADwAAAGRycy9kb3ducmV2LnhtbERPS2vCQBC+C/0PyxR6kbpJQZGYjZSA&#10;ILQXH6X1NmSn2dDsbJrdaPz33YLgbT6+5+Tr0bbiTL1vHCtIZwkI4srphmsFx8PmeQnCB2SNrWNS&#10;cCUP6+JhkmOm3YV3dN6HWsQQ9hkqMCF0mZS+MmTRz1xHHLlv11sMEfa11D1eYrht5UuSLKTFhmOD&#10;wY5KQ9XPfrAKqsG8/U55+nFq5OLzXZZjUn7tlHp6HF9XIAKN4S6+ubc6zk+Xc/j/Jp4g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6tj7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n9m8QAAADdAAAADwAAAGRycy9kb3ducmV2LnhtbERPTWvCQBC9F/wPywi9iG7sIUh0FQkI&#10;Bb0kbWl7G7LTbGh2Ns1uYvz3bqHQ2zze5+wOk23FSL1vHCtYrxIQxJXTDdcKXl9Oyw0IH5A1to5J&#10;wY08HPazhx1m2l25oLEMtYgh7DNUYELoMil9ZciiX7mOOHJfrrcYIuxrqXu8xnDbyqckSaXFhmOD&#10;wY5yQ9V3OVgF1WDOPwtevH02Mn2/yHxK8o9Cqcf5dNyCCDSFf/Gf+1nH+etNCr/fxBPk/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ef2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1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VYAMUAAADdAAAADwAAAGRycy9kb3ducmV2LnhtbERPTWvCQBC9F/wPyxR6Ed3Yg5XoGkqg&#10;UGgvsYp6G7JjNpidjdk1Sf99t1DobR7vczbZaBvRU+drxwoW8wQEcel0zZWC/dfbbAXCB2SNjWNS&#10;8E0esu3kYYOpdgMX1O9CJWII+xQVmBDaVEpfGrLo564ljtzFdRZDhF0ldYdDDLeNfE6SpbRYc2ww&#10;2FJuqLzu7lZBeTcftylPD+daLo+fMh+T/FQo9fQ4vq5BBBrDv/jP/a7j/MXqBX6/iSf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VYA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rMcsYAAADdAAAADwAAAGRycy9kb3ducmV2LnhtbESPT2vCQBDF74LfYRmhF6kbPYikrlIC&#10;BUEv/kN7G7LTbGh2Ns2umn77zqHgbYb35r3fLNe9b9SdulgHNjCdZKCIy2Brrgycjh+vC1AxIVts&#10;ApOBX4qwXg0HS8xtePCe7odUKQnhmKMBl1Kbax1LRx7jJLTEon2FzmOStau07fAh4b7Rsyyba481&#10;S4PDlgpH5ffh5g2UN7f9GfP4/Fnr+WWniz4rrntjXkb9+xuoRH16mv+vN1bwpwvBlW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qzHL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Zp6cMAAADdAAAADwAAAGRycy9kb3ducmV2LnhtbERPTYvCMBC9C/sfwix4EU31IFqNshQW&#10;BL3oKuptaMambDPpNlHrvzfCgrd5vM+ZL1tbiRs1vnSsYDhIQBDnTpdcKNj/fPcnIHxA1lg5JgUP&#10;8rBcfHTmmGp35y3ddqEQMYR9igpMCHUqpc8NWfQDVxNH7uIaiyHCppC6wXsMt5UcJclYWiw5Nhis&#10;KTOU/+6uVkF+Neu/HvcO51KOjxuZtUl22irV/Wy/ZiACteEt/nevdJw/nEzh9U08QS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mae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4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VWqcYAAADdAAAADwAAAGRycy9kb3ducmV2LnhtbESPQWvCQBCF74L/YRmhF9GNPYiNrlIC&#10;QqFetJbW25Ads6HZ2ZhdNf77zqHQ2wzvzXvfrDa9b9SNulgHNjCbZqCIy2BrrgwcP7aTBaiYkC02&#10;gcnAgyJs1sPBCnMb7ryn2yFVSkI45mjApdTmWsfSkcc4DS2xaOfQeUyydpW2Hd4l3Df6Ocvm2mPN&#10;0uCwpcJR+XO4egPl1b1fxjz+PNV6/rXTRZ8V33tjnkb96xJUoj79m/+u36zgz16E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FVqn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5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nzMsQAAADdAAAADwAAAGRycy9kb3ducmV2LnhtbERPS2vCQBC+C/0PyxS8iNmkB7HRVUpA&#10;EOrFF9XbkB2zwexsml01/ffdQsHbfHzPmS9724g7db52rCBLUhDEpdM1VwoO+9V4CsIHZI2NY1Lw&#10;Qx6Wi5fBHHPtHryl+y5UIoawz1GBCaHNpfSlIYs+cS1x5C6usxgi7CqpO3zEcNvItzSdSIs1xwaD&#10;LRWGyuvuZhWUN/P5PeLR8VzLyddGFn1anLZKDV/7jxmIQH14iv/dax3nZ+8Z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SfMy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6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ttRcMAAADdAAAADwAAAGRycy9kb3ducmV2LnhtbERPS4vCMBC+C/sfwix4EU31IG41ylJY&#10;EPTiY1FvQzM2ZZtJt4la/70RBG/z8T1ntmhtJa7U+NKxguEgAUGcO11yoWC/++lPQPiArLFyTAru&#10;5GEx/+jMMNXuxhu6bkMhYgj7FBWYEOpUSp8bsugHriaO3Nk1FkOETSF1g7cYbis5SpKxtFhybDBY&#10;U2Yo/9terIL8Ylb/Pe79nko5Pqxl1ibZcaNU97P9noII1Ia3+OVe6jh/+DWC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bbU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37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fI3sQAAADdAAAADwAAAGRycy9kb3ducmV2LnhtbERPS4vCMBC+L+x/CLPgRTRVQbQaZSks&#10;CHrxsazehmZsyjaTbhO1/nsjCHubj+8582VrK3GlxpeOFQz6CQji3OmSCwWH/VdvAsIHZI2VY1Jw&#10;Jw/LxfvbHFPtbryl6y4UIoawT1GBCaFOpfS5IYu+72riyJ1dYzFE2BRSN3iL4baSwyQZS4slxwaD&#10;NWWG8t/dxSrIL2b91+Xu96mU45+NzNokO26V6ny0nzMQgdrwL365VzrOH0xH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18je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38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r1e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6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kr1esQAAADdAAAA&#10;DwAAAAAAAAAAAAAAAACqAgAAZHJzL2Rvd25yZXYueG1sUEsFBgAAAAAEAAQA+gAAAJsDAAAAAA==&#10;">
                      <v:group id="Group 39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QZQ4c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/Dm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BlDhwwAAAN0AAAAP&#10;AAAAAAAAAAAAAAAAAKoCAABkcnMvZG93bnJldi54bWxQSwUGAAAAAAQABAD6AAAAmgMAAAAA&#10;">
                        <v:line id="Line 40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BrRsQAAADdAAAADwAAAGRycy9kb3ducmV2LnhtbERPTWvCQBC9F/wPywhepG70EGp0DRIo&#10;FPSibbHehuw0G5qdjdk1xn/vFgq9zeN9zjofbCN66nztWMF8loAgLp2uuVLw8f76/ALCB2SNjWNS&#10;cCcP+Wb0tMZMuxsfqD+GSsQQ9hkqMCG0mZS+NGTRz1xLHLlv11kMEXaV1B3eYrht5CJJUmmx5thg&#10;sKXCUPlzvFoF5dXsLlOefp5rmZ72shiS4uug1GQ8bFcgAg3hX/znftNx/nyZwu838QS5e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oGtG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1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zO3cQAAADdAAAADwAAAGRycy9kb3ducmV2LnhtbERPTWvCQBC9C/6HZQQvoht7sDV1EyRQ&#10;KOhFrdjehuw0G8zOptlV47/vFgre5vE+Z5X3thFX6nztWMF8loAgLp2uuVLwcXibvoDwAVlj45gU&#10;3MlDng0HK0y1u/GOrvtQiRjCPkUFJoQ2ldKXhiz6mWuJI/ftOoshwq6SusNbDLeNfEqShbRYc2ww&#10;2FJhqDzvL1ZBeTGbnwlPjl+1XJy2suiT4nOn1HjUr19BBOrDQ/zvftdx/nz5DH/fxB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7M7d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2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ar8YAAADdAAAADwAAAGRycy9kb3ducmV2LnhtbESPQWvCQBCF74L/YRmhF9GNPYiNrlIC&#10;QqFetJbW25Ads6HZ2ZhdNf77zqHQ2wzvzXvfrDa9b9SNulgHNjCbZqCIy2BrrgwcP7aTBaiYkC02&#10;gcnAgyJs1sPBCnMb7ryn2yFVSkI45mjApdTmWsfSkcc4DS2xaOfQeUyydpW2Hd4l3Df6Ocvm2mPN&#10;0uCwpcJR+XO4egPl1b1fxjz+PNV6/rXTRZ8V33tjnkb96xJUoj79m/+u36zgz14E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RzWq/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//NMUAAADdAAAADwAAAGRycy9kb3ducmV2LnhtbERPTWvCQBC9F/wPyxR6Ed3Yg9ToGkqg&#10;UGgvsYp6G7JjNpidjdk1Sf99t1DobR7vczbZaBvRU+drxwoW8wQEcel0zZWC/dfb7AWED8gaG8ek&#10;4Js8ZNvJwwZT7QYuqN+FSsQQ9ikqMCG0qZS+NGTRz11LHLmL6yyGCLtK6g6HGG4b+ZwkS2mx5thg&#10;sKXcUHnd3a2C8m4+blOeHs61XB4/ZT4m+alQ6ulxfF2DCDSGf/Gf+13H+YvVCn6/iSf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//N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qiUsYAAADdAAAADwAAAGRycy9kb3ducmV2LnhtbESPQWvDMAyF74P9B6NCL6F1ukMYadxS&#10;AoNBd0nW0u0mYi0Oi+Usdtv038+DQW8S771PT8V2sr240Og7xwpWyxQEceN0x62Cw/vL4hmED8ga&#10;e8ek4EYetpvHhwJz7a5c0aUOrYgQ9jkqMCEMuZS+MWTRL91AHLUvN1oMcR1bqUe8Rrjt5VOaZtJi&#10;x/GCwYFKQ813fbYKmrPZ/yScHD87mZ3eZDml5Uel1Hw27dYgAk3hbv5Pv+pYPyLh75s4gt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qolL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YHycMAAADdAAAADwAAAGRycy9kb3ducmV2LnhtbERPTWsCMRC9C/0PYQpepCZ6ENlulLJQ&#10;EPSiVWxvw2a6WbqZrJuo6783QsHbPN7n5MveNeJCXag9a5iMFQji0puaKw37r8+3OYgQkQ02nknD&#10;jQIsFy+DHDPjr7ylyy5WIoVwyFCDjbHNpAylJYdh7FvixP36zmFMsKuk6fCawl0jp0rNpMOaU4PF&#10;lgpL5d/u7DSUZ7s+jXh0+Knl7LiRRa+K763Ww9f+4x1EpD4+xf/ulUnzp2oCj2/S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mB8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6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SZvsMAAADdAAAADwAAAGRycy9kb3ducmV2LnhtbERPTWsCMRC9C/6HMEIvool7ENkapSwU&#10;hPaiVbS3YTNulm4m203U7b83QsHbPN7nLNe9a8SVulB71jCbKhDEpTc1Vxr2X++TBYgQkQ02nknD&#10;HwVYr4aDJebG33hL112sRArhkKMGG2ObSxlKSw7D1LfEiTv7zmFMsKuk6fCWwl0jM6Xm0mHNqcFi&#10;S4Wl8md3cRrKi/34HfP48F3L+fFTFr0qTlutX0b92yuISH18iv/dG5PmZyqDxzfpB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0mb7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7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g8JcQAAADdAAAADwAAAGRycy9kb3ducmV2LnhtbERP32vCMBB+F/Y/hBP2IjOZgozOVKQw&#10;ENyLurHt7WhuTVlz6ZpY639vBMG3+/h+3nI1uEb01IXas4bnqQJBXHpTc6Xh4/D29AIiRGSDjWfS&#10;cKYAq/xhtMTM+BPvqN/HSqQQDhlqsDG2mZShtOQwTH1LnLhf3zmMCXaVNB2eUrhr5EyphXRYc2qw&#10;2FJhqfzbH52G8mi3/xOefP7UcvH1LotBFd87rR/Hw/oVRKQh3sU398ak+TM1h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+Dw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8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GkUcQAAADdAAAADwAAAGRycy9kb3ducmV2LnhtbERP32vCMBB+F/Y/hBP2IjOZiIzOVKQw&#10;ENyLurHt7WhuTVlz6ZpY639vBMG3+/h+3nI1uEb01IXas4bnqQJBXHpTc6Xh4/D29AIiRGSDjWfS&#10;cKYAq/xhtMTM+BPvqN/HSqQQDhlqsDG2mZShtOQwTH1LnLhf3zmMCXaVNB2eUrhr5EyphXRYc2qw&#10;2FJhqfzbH52G8mi3/xOefP7UcvH1LotBFd87rR/Hw/oVRKQh3sU398ak+TM1h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EaR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9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0BysQAAADdAAAADwAAAGRycy9kb3ducmV2LnhtbERP32vCMBB+F/Y/hBP2IjOZoIzOVKQw&#10;ENyLurHt7WhuTVlz6ZpY639vBMG3+/h+3nI1uEb01IXas4bnqQJBXHpTc6Xh4/D29AIiRGSDjWfS&#10;cKYAq/xhtMTM+BPvqN/HSqQQDhlqsDG2mZShtOQwTH1LnLhf3zmMCXaVNB2eUrhr5EyphXRYc2qw&#10;2FJhqfzbH52G8mi3/xOefP7UcvH1LotBFd87rR/Hw/oVRKQh3sU398ak+TM1h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QHK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0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+fvcMAAADdAAAADwAAAGRycy9kb3ducmV2LnhtbERPTWsCMRC9F/wPYQQvookelrI1SlkQ&#10;BL1oK9rbsBk3SzeTdRN1/fdNodDbPN7nLFa9a8SdulB71jCbKhDEpTc1Vxo+P9aTVxAhIhtsPJOG&#10;JwVYLQcvC8yNf/Ce7odYiRTCIUcNNsY2lzKUlhyGqW+JE3fxncOYYFdJ0+EjhbtGzpXKpMOaU4PF&#10;lgpL5ffh5jSUN7u9jnl8/KpldtrJolfFea/1aNi/v4GI1Md/8Z97Y9L8ucrg95t0gl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Pn7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1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M6JsQAAADdAAAADwAAAGRycy9kb3ducmV2LnhtbERPTWsCMRC9C/0PYYRepCb1YMvWrMhC&#10;QbAXrdL2Nmymm6WbyXYT1/XfG0HwNo/3OYvl4BrRUxdqzxqepwoEcelNzZWG/ef70yuIEJENNp5J&#10;w5kCLPOH0QIz40+8pX4XK5FCOGSowcbYZlKG0pLDMPUtceJ+fecwJthV0nR4SuGukTOl5tJhzanB&#10;YkuFpfJvd3QayqPd/E94cvip5fzrQxaDKr63Wj+Oh9UbiEhDvItv7rVJ82fqBa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wzom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2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yuVMYAAADdAAAADwAAAGRycy9kb3ducmV2LnhtbESPQWsCMRCF74X+hzCFXkSTepCyGqUs&#10;FIT2oq2ot2EzbhY3k3UTdfvvO4dCbzO8N+99s1gNoVU36lMT2cLLxIAirqJruLbw/fU+fgWVMrLD&#10;NjJZ+KEEq+XjwwILF++8ods210pCOBVowefcFVqnylPANIkdsWin2AfMsva1dj3eJTy0emrMTAds&#10;WBo8dlR6qs7ba7BQXf3HZcSj3bHRs/2nLgdTHjbWPj8Nb3NQmYb8b/67XjvBnxrBlW9kBL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dcrlT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ALz8QAAADdAAAADwAAAGRycy9kb3ducmV2LnhtbERPTWsCMRC9C/0PYYRepCb1IO3WrMhC&#10;QbAXrdL2Nmymm6WbyXYT1/XfG0HwNo/3OYvl4BrRUxdqzxqepwoEcelNzZWG/ef70wuIEJENNp5J&#10;w5kCLPOH0QIz40+8pX4XK5FCOGSowcbYZlKG0pLDMPUtceJ+fecwJthV0nR4SuGukTOl5tJhzanB&#10;YkuFpfJvd3QayqPd/E94cvip5fzrQxaDKr63Wj+Oh9UbiEhDvItv7rVJ82fqFa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AvP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4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M0j8YAAADdAAAADwAAAGRycy9kb3ducmV2LnhtbESPT2vCQBDF74LfYRnBi9SNHkRSVymB&#10;QqFe/If2NmSn2dDsbJpdNf32nYPgbYb35r3frDa9b9SNulgHNjCbZqCIy2BrrgwcD+8vS1AxIVts&#10;ApOBP4qwWQ8HK8xtuPOObvtUKQnhmKMBl1Kbax1LRx7jNLTEon2HzmOStau07fAu4b7R8yxbaI81&#10;S4PDlgpH5c/+6g2UV/f5O+HJ6avWi/NWF31WXHbGjEf92yuoRH16mh/XH1bw5zPhl29kBL3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zNI/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5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+RFMQAAADdAAAADwAAAGRycy9kb3ducmV2LnhtbERPTWvCQBC9F/wPywhegm6Sg5ToKhIQ&#10;Cu3F2NL2NmSn2dDsbJpdY/z33YLQ2zze52z3k+3ESINvHSvIVikI4trplhsFr+fj8hGED8gaO8ek&#10;4EYe9rvZwxYL7a58orEKjYgh7AtUYELoCyl9bciiX7meOHJfbrAYIhwaqQe8xnDbyTxN19Jiy7HB&#10;YE+lofq7ulgF9cU8/yScvH22cv3+IsspLT9OSi3m02EDItAU/sV395OO8/Msg79v4gl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v5E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6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0PY8QAAADdAAAADwAAAGRycy9kb3ducmV2LnhtbERPTWvCQBC9F/wPywi9iNmYQygxq0hA&#10;KOgl2tL2NmSn2dDsbJpdNf333YLQ2zze55TbyfbiSqPvHCtYJSkI4sbpjlsFL+f98gmED8gae8ek&#10;4Ic8bDezhxIL7W5c0/UUWhFD2BeowIQwFFL6xpBFn7iBOHKfbrQYIhxbqUe8xXDbyyxNc2mx49hg&#10;cKDKUPN1ulgFzcUcvhe8eP3oZP52lNWUVu+1Uo/zabcGEWgK/+K7+1nH+dkqg79v4gl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bQ9j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7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Gq+M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Dc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whqv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8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gyjM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Dc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IMo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9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SXF8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Dc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Elx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60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YJYMMAAADdAAAADwAAAGRycy9kb3ducmV2LnhtbERPTYvCMBC9L/gfwgheRFM9lKUaRQqC&#10;oBd1l9Xb0IxNsZnUJmr995sFYW/zeJ8zX3a2Fg9qfeVYwWScgCAunK64VPB1XI8+QfiArLF2TApe&#10;5GG56H3MMdPuyXt6HEIpYgj7DBWYEJpMSl8YsujHriGO3MW1FkOEbSl1i88Ybms5TZJUWqw4Nhhs&#10;KDdUXA93q6C4m+1tyMPvcyXTn53MuyQ/7ZUa9LvVDESgLvyL3+6NjvOnkxT+vokn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WCW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61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qs+8MAAADdAAAADwAAAGRycy9kb3ducmV2LnhtbERPS4vCMBC+C/sfwix4EU31oEs1ylJY&#10;EPTiY1FvQzM2ZZtJt4la/70RBG/z8T1ntmhtJa7U+NKxguEgAUGcO11yoWC/++l/gfABWWPlmBTc&#10;ycNi/tGZYardjTd03YZCxBD2KSowIdSplD43ZNEPXE0cubNrLIYIm0LqBm8x3FZylCRjabHk2GCw&#10;psxQ/re9WAX5xaz+e9z7PZVyfFjLrE2y40ap7mf7PQURqA1v8cu91HH+aDiB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arP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62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U4icYAAADdAAAADwAAAGRycy9kb3ducmV2LnhtbESPT2vCQBDF74LfYRnBi9SNHkRSVymB&#10;QqFe/If2NmSn2dDsbJpdNf32nYPgbYb35r3frDa9b9SNulgHNjCbZqCIy2BrrgwcD+8vS1AxIVts&#10;ApOBP4qwWQ8HK8xtuPOObvtUKQnhmKMBl1Kbax1LRx7jNLTEon2HzmOStau07fAu4b7R8yxbaI81&#10;S4PDlgpH5c/+6g2UV/f5O+HJ6avWi/NWF31WXHbGjEf92yuoRH16mh/XH1bw5zPBlW9kBL3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FOIn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63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mdEsMAAADdAAAADwAAAGRycy9kb3ducmV2LnhtbERPS4vCMBC+C/sfwix4EU31IG41ylJY&#10;EPTiY1FvQzM2ZZtJt4la/70RBG/z8T1ntmhtJa7U+NKxguEgAUGcO11yoWC/++lPQPiArLFyTAru&#10;5GEx/+jMMNXuxhu6bkMhYgj7FBWYEOpUSp8bsugHriaO3Nk1FkOETSF1g7cYbis5SpKxtFhybDBY&#10;U2Yo/9terIL8Ylb/Pe79nko5Pqxl1ibZcaNU97P9noII1Ia3+OVe6jh/NPyC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JnRL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line id="Line 64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/+MsYAAADdAAAADwAAAGRycy9kb3ducmV2LnhtbESPQWvCQBCF7wX/wzKCF6kbc5CSuooE&#10;hIJetC3V25CdZkOzs2l21fjvnUOhtxnem/e+Wa4H36or9bEJbGA+y0ARV8E2XBv4eN8+v4CKCdli&#10;G5gM3CnCejV6WmJhw40PdD2mWkkIxwINuJS6QutYOfIYZ6EjFu079B6TrH2tbY83CfetzrNsoT02&#10;LA0OOyodVT/HizdQXdzud8rTz3OjF197XQ5ZeToYMxkPm1dQiYb0b/67frOCn+fCL9/ICHr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f/jLGAAAA3Q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65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NbqcQAAADdAAAADwAAAGRycy9kb3ducmV2LnhtbERPTWvCQBC9F/wPywi9iNmYQygxq0hA&#10;KOgl2tL2NmSn2dDsbJpdNf333YLQ2zze55TbyfbiSqPvHCtYJSkI4sbpjlsFL+f98gmED8gae8ek&#10;4Ic8bDezhxIL7W5c0/UUWhFD2BeowIQwFFL6xpBFn7iBOHKfbrQYIhxbqUe8xXDbyyxNc2mx49hg&#10;cKDKUPN1ulgFzcUcvhe8eP3oZP52lNWUVu+1Uo/zabcGEWgK/+K7+1nH+Vm2gr9v4gl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01up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66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HF3sQAAADdAAAADwAAAGRycy9kb3ducmV2LnhtbERPTWvCQBC9F/wPywi9iNk0h1DSrFIC&#10;QkEvsRXtbciO2dDsbMyumv77bqHQ2zze55TryfbiRqPvHCt4SlIQxI3THbcKPt43y2cQPiBr7B2T&#10;gm/ysF7NHkostLtzTbd9aEUMYV+gAhPCUEjpG0MWfeIG4sid3WgxRDi2Uo94j+G2l1ma5tJix7HB&#10;4ECVoeZrf7UKmqvZXha8OHx2Mj/uZDWl1alW6nE+vb6ACDSFf/Gf+03H+VmWwe838QS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AcXe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67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1gRcQAAADdAAAADwAAAGRycy9kb3ducmV2LnhtbERPTWvCQBC9F/wPywhepNk0BZHoGiRQ&#10;KNSLVrHehuw0G5qdjdk1pv++Wyj0No/3OetitK0YqPeNYwVPSQqCuHK64VrB8f3lcQnCB2SNrWNS&#10;8E0eis3kYY25dnfe03AItYgh7HNUYELocil9ZciiT1xHHLlP11sMEfa11D3eY7htZZamC2mx4dhg&#10;sKPSUPV1uFkF1c28Xec8P10auTjvZDmm5cdeqdl03K5ABBrDv/jP/arj/Cx7ht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TWBF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68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T4McQAAADdAAAADwAAAGRycy9kb3ducmV2LnhtbERPTWvCQBC9F/wPywhepNk0FJHoGiRQ&#10;KNSLVrHehuw0G5qdjdk1pv++Wyj0No/3OetitK0YqPeNYwVPSQqCuHK64VrB8f3lcQnCB2SNrWNS&#10;8E0eis3kYY25dnfe03AItYgh7HNUYELocil9ZciiT1xHHLlP11sMEfa11D3eY7htZZamC2mx4dhg&#10;sKPSUPV1uFkF1c28Xec8P10auTjvZDmm5cdeqdl03K5ABBrDv/jP/arj/Cx7ht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pPgx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69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hdqsQAAADdAAAADwAAAGRycy9kb3ducmV2LnhtbERPTWvCQBC9F/wPywhepNk0UJHoGiRQ&#10;KNSLVrHehuw0G5qdjdk1pv++Wyj0No/3OetitK0YqPeNYwVPSQqCuHK64VrB8f3lcQnCB2SNrWNS&#10;8E0eis3kYY25dnfe03AItYgh7HNUYELocil9ZciiT1xHHLlP11sMEfa11D3eY7htZZamC2mx4dhg&#10;sKPSUPV1uFkF1c28Xec8P10auTjvZDmm5cdeqdl03K5ABBrDv/jP/arj/Cx7ht9v4gl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6F2q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70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rD3cMAAADdAAAADwAAAGRycy9kb3ducmV2LnhtbERPTYvCMBC9C/6HMIIXWdPtoUg1ylIQ&#10;FvSirqi3oZltyjaT2kSt/36zIOxtHu9zFqveNuJOna8dK3ifJiCIS6drrhR8HdZvMxA+IGtsHJOC&#10;J3lYLYeDBebaPXhH932oRAxhn6MCE0KbS+lLQxb91LXEkft2ncUQYVdJ3eEjhttGpkmSSYs1xwaD&#10;LRWGyp/9zSoob2ZznfDkeKlldtrKok+K806p8aj/mIMI1Id/8cv9qeP8NM3g75t4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6w93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71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iDWcYAAADdAAAADwAAAGRycy9kb3ducmV2LnhtbERPTWvCQBC9C/0PyxS86aY5qEndhNIi&#10;9GKg6qG9TbNjkpqdTbOrxv56VxB6m8f7nGU+mFacqHeNZQVP0wgEcWl1w5WC3XY1WYBwHllja5kU&#10;XMhBnj2Mlphqe+YPOm18JUIIuxQV1N53qZSurMmgm9qOOHB72xv0AfaV1D2eQ7hpZRxFM2mw4dBQ&#10;Y0evNZWHzdEoWBUm2ReHYva3/l7/7L7ekt/o0ys1fhxenkF4Gvy/+O5+12F+HM/h9k04QWZ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og1nGAAAA3QAAAA8AAAAAAAAA&#10;AAAAAAAAoQIAAGRycy9kb3ducmV2LnhtbFBLBQYAAAAABAAEAPkAAACUAwAAAAA=&#10;" strokeweight="2pt">
                  <v:stroke startarrow="classic" startarrowlength="short" endarrow="classic" endarrowlength="short"/>
                </v:line>
                <v:line id="Line 72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ViCcYAAADdAAAADwAAAGRycy9kb3ducmV2LnhtbESP3WrCQBCF7wt9h2UKvRHdGKGG6Coi&#10;WAQp1J8HGLJjkjY7u2S3Gt++c1Ho3QznzDnfLNeD69SN+th6NjCdZKCIK29brg1czrtxASomZIud&#10;ZzLwoAjr1fPTEkvr73yk2ynVSkI4lmigSSmUWseqIYdx4gOxaFffO0yy9rW2Pd4l3HU6z7I37bBl&#10;aWgw0Lah6vv04wzY0Ucs3sO+euh4mH+OvoKfFcGY15dhswCVaEj/5r/rvRX8PBdc+UZG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VYgnGAAAA3QAAAA8AAAAAAAAA&#10;AAAAAAAAoQIAAGRycy9kb3ducmV2LnhtbFBLBQYAAAAABAAEAPkAAACU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1.   Graph    </w:t>
      </w:r>
      <m:oMath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x</m:t>
        </m:r>
      </m:oMath>
      <w:r w:rsidR="002A4FDF">
        <w:t xml:space="preserve"> </w:t>
      </w:r>
    </w:p>
    <w:p w:rsidR="002A4FDF" w:rsidRDefault="006B571A" w:rsidP="00A2229B">
      <w:r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28905</wp:posOffset>
                </wp:positionV>
                <wp:extent cx="3175" cy="2248535"/>
                <wp:effectExtent l="9525" t="13970" r="6350" b="13970"/>
                <wp:wrapNone/>
                <wp:docPr id="1163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" o:spid="_x0000_s1026" style="position:absolute;flip:x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0.15pt" to="54.25pt,18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384810</wp:posOffset>
                </wp:positionH>
                <wp:positionV relativeFrom="paragraph">
                  <wp:posOffset>91440</wp:posOffset>
                </wp:positionV>
                <wp:extent cx="636905" cy="304800"/>
                <wp:effectExtent l="3810" t="0" r="0" b="4445"/>
                <wp:wrapNone/>
                <wp:docPr id="1162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90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A2229B">
                            <w:r>
                              <w:t>x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4" o:spid="_x0000_s1026" type="#_x0000_t202" style="position:absolute;margin-left:30.3pt;margin-top:7.2pt;width:50.15pt;height:24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" filled="f" stroked="f">
                <v:textbox>
                  <w:txbxContent>
                    <w:p w:rsidR="002A4FDF" w:rsidRDefault="002A4FDF" w:rsidP="00A2229B">
                      <w:r>
                        <w:t>x       y</w:t>
                      </w:r>
                    </w:p>
                  </w:txbxContent>
                </v:textbox>
              </v:shape>
            </w:pict>
          </mc:Fallback>
        </mc:AlternateContent>
      </w:r>
    </w:p>
    <w:p w:rsidR="002A4FDF" w:rsidRDefault="002A4FDF" w:rsidP="00A2229B"/>
    <w:p w:rsidR="002A4FDF" w:rsidRDefault="006B571A" w:rsidP="00A2229B"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970</wp:posOffset>
                </wp:positionV>
                <wp:extent cx="720090" cy="0"/>
                <wp:effectExtent l="9525" t="11430" r="13335" b="7620"/>
                <wp:wrapNone/>
                <wp:docPr id="1161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0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" o:spid="_x0000_s1026" style="position:absolute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.1pt" to="83.7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s7lEw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"/>
            </w:pict>
          </mc:Fallback>
        </mc:AlternateContent>
      </w:r>
    </w:p>
    <w:p w:rsidR="002A4FDF" w:rsidRDefault="002A4FDF" w:rsidP="009C0A94">
      <w:pPr>
        <w:tabs>
          <w:tab w:val="left" w:pos="7640"/>
        </w:tabs>
      </w:pPr>
      <w:r>
        <w:t xml:space="preserve">                                                                                                                     Domain ___________________</w:t>
      </w:r>
    </w:p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9C0A94">
      <w:pPr>
        <w:tabs>
          <w:tab w:val="left" w:pos="7060"/>
        </w:tabs>
      </w:pPr>
      <w:r>
        <w:tab/>
        <w:t>Range ____________________</w:t>
      </w:r>
    </w:p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6B571A" w:rsidP="00A2229B">
      <w:r>
        <w:rPr>
          <w:noProof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183515</wp:posOffset>
                </wp:positionV>
                <wp:extent cx="2743200" cy="2628900"/>
                <wp:effectExtent l="28575" t="25400" r="28575" b="22225"/>
                <wp:wrapNone/>
                <wp:docPr id="1096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1097" name="Group 77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098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099" name="Line 79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00" name="Group 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101" name="Group 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102" name="Line 8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3" name="Line 83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4" name="Line 84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5" name="Line 85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6" name="Line 86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7" name="Line 87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8" name="Line 88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9" name="Line 89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0" name="Line 90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1" name="Line 91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2" name="Line 92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3" name="Line 93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4" name="Line 94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5" name="Line 95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6" name="Line 96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7" name="Line 97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8" name="Line 98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9" name="Line 99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0" name="Line 100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1" name="Line 101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2" name="Line 102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3" name="Line 103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4" name="Line 104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25" name="Line 105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26" name="Group 10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127" name="Group 1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128" name="Line 10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9" name="Line 109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0" name="Line 110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1" name="Line 111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2" name="Line 112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3" name="Line 113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4" name="Line 114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5" name="Line 115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6" name="Line 116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7" name="Line 117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8" name="Line 118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9" name="Line 119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0" name="Line 120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1" name="Line 121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2" name="Line 122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3" name="Line 123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4" name="Line 124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5" name="Line 125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6" name="Line 126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7" name="Line 127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8" name="Line 128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9" name="Line 129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0" name="Line 130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51" name="Line 131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52" name="Line 132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3" name="Line 133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154" name="Line 134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5" name="Line 135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6" name="Line 136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7" name="Line 137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8" name="Line 138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59" name="Line 139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0" name="Line 140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26" style="position:absolute;margin-left:291pt;margin-top:14.45pt;width:3in;height:207pt;z-index:251635712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">
                <v:group id="Group 77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lkkMQAAADd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dFi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HlkkMQAAADdAAAA&#10;DwAAAAAAAAAAAAAAAACqAgAAZHJzL2Rvd25yZXYueG1sUEsFBgAAAAAEAAQA+gAAAJsDAAAAAA==&#10;">
                  <v:group id="Group 78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bw4s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ebw4scAAADd&#10;AAAADwAAAAAAAAAAAAAAAACqAgAAZHJzL2Rvd25yZXYueG1sUEsFBgAAAAAEAAQA+gAAAJ4DAAAA&#10;AA==&#10;">
                    <v:line id="Line 79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7wqcMAAADdAAAADwAAAGRycy9kb3ducmV2LnhtbERPTWsCMRC9C/6HMEIvokl7EF2NIgtC&#10;ob2oLept2Iybxc1k3UTd/vumUPA2j/c5i1XnanGnNlSeNbyOFQjiwpuKSw1f+81oCiJEZIO1Z9Lw&#10;QwFWy35vgZnxD97SfRdLkUI4ZKjBxthkUobCksMw9g1x4s6+dRgTbEtpWnykcFfLN6Um0mHFqcFi&#10;Q7ml4rK7OQ3FzX5chzz8PlVycviUeafy41brl0G3noOI1MWn+N/9btJ8NZvB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e8Kn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80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tm/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Xtm/scAAADd&#10;AAAADwAAAAAAAAAAAAAAAACqAgAAZHJzL2Rvd25yZXYueG1sUEsFBgAAAAAEAAQA+gAAAJ4DAAAA&#10;AA==&#10;">
                      <v:group id="Group 81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fDZcMAAADd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q0TB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N8NlwwAAAN0AAAAP&#10;AAAAAAAAAAAAAAAAAKoCAABkcnMvZG93bnJldi54bWxQSwUGAAAAAAQABAD6AAAAmgMAAAAA&#10;">
                        <v:line id="Line 82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H4wsMAAADdAAAADwAAAGRycy9kb3ducmV2LnhtbERPTWsCMRC9C/0PYQpepCZ6ENlulLJQ&#10;EPSiVWxvw2a6WbqZrJuo6783QsHbPN7n5MveNeJCXag9a5iMFQji0puaKw37r8+3OYgQkQ02nknD&#10;jQIsFy+DHDPjr7ylyy5WIoVwyFCDjbHNpAylJYdh7FvixP36zmFMsKuk6fCawl0jp0rNpMOaU4PF&#10;lgpL5d/u7DSUZ7s+jXh0+Knl7LiRRa+K763Ww9f+4x1EpD4+xf/ulUnzJ2oKj2/S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R+M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3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1dWcMAAADdAAAADwAAAGRycy9kb3ducmV2LnhtbERPS2sCMRC+F/wPYQq9iCa2ILIapSwI&#10;QnvxhXobNuNmcTNZN1G3/74pCL3Nx/ec2aJztbhTGyrPGkZDBYK48KbiUsNuuxxMQISIbLD2TBp+&#10;KMBi3nuZYWb8g9d038RSpBAOGWqwMTaZlKGw5DAMfUOcuLNvHcYE21KaFh8p3NXyXamxdFhxarDY&#10;UG6puGxuTkNxs1/XPvf3p0qOD98y71R+XGv99tp9TkFE6uK/+OlemTR/pD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dXV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4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TFLc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/pD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00xS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5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hgts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/pD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4YLb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6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r+wc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L8ucrg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q/s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7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ZbWsMAAADdAAAADwAAAGRycy9kb3ducmV2LnhtbERPTWsCMRC9F/wPYQq9iCb2oLIapSwI&#10;QntRW9TbsBk3i5vJuom6/feNIPQ2j/c582XnanGjNlSeNYyGCgRx4U3FpYbv3WowBREissHaM2n4&#10;pQDLRe9ljpnxd97QbRtLkUI4ZKjBxthkUobCksMw9A1x4k6+dRgTbEtpWryncFfLd6XG0mHFqcFi&#10;Q7ml4ry9Og3F1X5e+tz/OVZyvP+Seafyw0brt9fuYwYiUhf/xU/32qT5IzWB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mW1r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8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PKMYAAADdAAAADwAAAGRycy9kb3ducmV2LnhtbESPQWsCMRCF7wX/Q5hCL6KJPUhZjVIW&#10;hEJ70Vqqt2EzbhY3k+0m6vbfdw4FbzO8N+99s1wPoVVX6lMT2cJsakARV9E1XFvYf24mL6BSRnbY&#10;RiYLv5RgvRo9LLFw8cZbuu5yrSSEU4EWfM5doXWqPAVM09gRi3aKfcAsa19r1+NNwkOrn42Z64AN&#10;S4PHjkpP1Xl3CRaqi3//GfP469jo+feHLgdTHrbWPj0OrwtQmYZ8N/9fvznBnxnBlW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5zyj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9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Vqs8MAAADdAAAADwAAAGRycy9kb3ducmV2LnhtbERPTWsCMRC9F/wPYQq9iCb2ILoapSwI&#10;QntRW9TbsBk3i5vJuom6/feNIPQ2j/c582XnanGjNlSeNYyGCgRx4U3FpYbv3WowAREissHaM2n4&#10;pQDLRe9ljpnxd97QbRtLkUI4ZKjBxthkUobCksMw9A1x4k6+dRgTbEtpWryncFfLd6XG0mHFqcFi&#10;Q7ml4ry9Og3F1X5e+tz/OVZyvP+Seafyw0brt9fuYwYiUhf/xU/32qT5IzWF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1arP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0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ZV88YAAADdAAAADwAAAGRycy9kb3ducmV2LnhtbESPQWvCQBCF74L/YZlCL1I36UEkdZUS&#10;EIT2olVsb0N2mg3NzsbsqvHfO4eCtxnem/e+WawG36oL9bEJbCCfZqCIq2Abrg3sv9Yvc1AxIVts&#10;A5OBG0VYLcejBRY2XHlLl12qlYRwLNCAS6krtI6VI49xGjpi0X5D7zHJ2tfa9niVcN/q1yybaY8N&#10;S4PDjkpH1d/u7A1UZ/dxmvDk8NPo2fFTl0NWfm+NeX4a3t9AJRrSw/x/vbGCn+fCL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WVfP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91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rwaMUAAADdAAAADwAAAGRycy9kb3ducmV2LnhtbERPQWrDMBC8F/oHsYFcTCKnB1McKyEY&#10;CoX0Yjch7W2xtpaptXItJXF+XxUKmdMuszOzU2wn24sLjb5zrGC1TEEQN0533Co4vL8snkH4gKyx&#10;d0wKbuRhu3l8KDDX7soVXerQimjCPkcFJoQhl9I3hiz6pRuII/flRoshrmMr9YjXaG57+ZSmmbTY&#10;cUwwOFBpqPmuz1ZBczb7n4ST42cns9ObLKe0/KiUms+m3RpEoCncj//Vrzq+HwF/beII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rwaMUAAADd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huH8QAAADdAAAADwAAAGRycy9kb3ducmV2LnhtbERPTWvCQBC9F/wPywhegm6Sg5ToKhIQ&#10;Cu3F2NL2NmSn2dDsbJpdY/z33YLQ2zze52z3k+3ESINvHSvIVikI4trplhsFr+fj8hGED8gaO8ek&#10;4EYe9rvZwxYL7a58orEKjYgh7AtUYELoCyl9bciiX7meOHJfbrAYIhwaqQe8xnDbyTxN19Jiy7HB&#10;YE+lofq7ulgF9cU8/yScvH22cv3+IsspLT9OSi3m02EDItAU/sV395OO87Msh79v4gl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SG4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3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TLhMQAAADdAAAADwAAAGRycy9kb3ducmV2LnhtbERPTWvCQBC9C/6HZYRepG5iQS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Mu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4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1T8MQAAADdAAAADwAAAGRycy9kb3ducmV2LnhtbERPTWvCQBC9C/6HZYRepG4iRS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7VP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5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2a8QAAADdAAAADwAAAGRycy9kb3ducmV2LnhtbERPTWvCQBC9C/6HZYRepG4iVCS6BgkU&#10;CvaitlhvQ3aaDc3Oxuwa03/fLQje5vE+Z50PthE9db52rCCdJSCIS6drrhR8HF+flyB8QNbYOCYF&#10;v+Qh34xHa8y0u/Ge+kOoRAxhn6ECE0KbSelLQxb9zLXEkft2ncUQYVdJ3eEthttGzpNkIS3WHBsM&#10;tlQYKn8OV6ugvJrdZcrTz3MtF6d3WQxJ8bVX6mkybFcgAg3hIb6733Scn6Yv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ofZ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6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NoHMMAAADdAAAADwAAAGRycy9kb3ducmV2LnhtbERPTYvCMBC9C/6HMIIX0bR7KFKNIoWF&#10;hd2LuqLehmZsis2k20St/36zIOxtHu9zluveNuJOna8dK0hnCQji0umaKwXf+/fpHIQPyBobx6Tg&#10;SR7Wq+Fgibl2D97SfRcqEUPY56jAhNDmUvrSkEU/cy1x5C6usxgi7CqpO3zEcNvItyTJpMWaY4PB&#10;lgpD5XV3swrKm/n8mfDkcK5ldvySRZ8Up61S41G/WYAI1Id/8cv9oeP8NM3g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zaB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7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Nh8QAAADdAAAADwAAAGRycy9kb3ducmV2LnhtbERPS2vCQBC+C/0PyxS8iNmkBy3RVUpA&#10;EOrFF9XbkB2zwexsml01/ffdQsHbfHzPmS9724g7db52rCBLUhDEpdM1VwoO+9X4HYQPyBobx6Tg&#10;hzwsFy+DOebaPXhL912oRAxhn6MCE0KbS+lLQxZ94lriyF1cZzFE2FVSd/iI4baRb2k6kRZrjg0G&#10;WyoMldfdzSoob+bze8Sj47mWk6+NLPq0OG2VGr72HzMQgfrwFP+71zrOz7Ip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82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8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Z9cYAAADdAAAADwAAAGRycy9kb3ducmV2LnhtbESPQWvCQBCF74L/YZlCL1I36UEkdZUS&#10;EIT2olVsb0N2mg3NzsbsqvHfO4eCtxnem/e+WawG36oL9bEJbCCfZqCIq2Abrg3sv9Yvc1AxIVts&#10;A5OBG0VYLcejBRY2XHlLl12qlYRwLNCAS6krtI6VI49xGjpi0X5D7zHJ2tfa9niVcN/q1yybaY8N&#10;S4PDjkpH1d/u7A1UZ/dxmvDk8NPo2fFTl0NWfm+NeX4a3t9AJRrSw/x/vbGCn+eCK9/ICHp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gWfX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99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z8bsQAAADdAAAADwAAAGRycy9kb3ducmV2LnhtbERPS2vCQBC+C/0PyxS8iNmkB7HRVUpA&#10;EOrFF9XbkB2zwexsml01/ffdQsHbfHzPmS9724g7db52rCBLUhDEpdM1VwoO+9V4CsIHZI2NY1Lw&#10;Qx6Wi5fBHHPtHryl+y5UIoawz1GBCaHNpfSlIYs+cS1x5C6usxgi7CqpO3zEcNvItzSdSIs1xwaD&#10;LRWGyuvuZhWUN/P5PeLR8VzLyddGFn1anLZKDV/7jxmIQH14iv/dax3nZ9k7/H0TT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7Px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0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qfTsYAAADdAAAADwAAAGRycy9kb3ducmV2LnhtbESPT2vCQBDF74LfYRnBi9SNHkRSVymB&#10;QqFe/If2NmSn2dDsbJpdNf32nYPgbYb35r3frDa9b9SNulgHNjCbZqCIy2BrrgwcD+8vS1AxIVts&#10;ApOBP4qwWQ8HK8xtuPOObvtUKQnhmKMBl1Kbax1LRx7jNLTEon2HzmOStau07fAu4b7R8yxbaI81&#10;S4PDlgpH5c/+6g2UV/f5O+HJ6avWi/NWF31WXHbGjEf92yuoRH16mh/XH1bwZ3Phl29kBL3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6n07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1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61cQAAADdAAAADwAAAGRycy9kb3ducmV2LnhtbERPTWvCQBC9F/wPywhegm6Sg5ToKhIQ&#10;Cu3F2NL2NmSn2dDsbJpdY/z33YLQ2zze52z3k+3ESINvHSvIVikI4trplhsFr+fj8hGED8gaO8ek&#10;4EYe9rvZwxYL7a58orEKjYgh7AtUYELoCyl9bciiX7meOHJfbrAYIhwaqQe8xnDbyTxN19Jiy7HB&#10;YE+lofq7ulgF9cU8/yScvH22cv3+IsspLT9OSi3m02EDItAU/sV395OO87M8g79v4gly9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9jrV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2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SkosQAAADdAAAADwAAAGRycy9kb3ducmV2LnhtbERPTWvCQBC9F/wPywi9iNmYQygxq0hA&#10;KOgl2tL2NmSn2dDsbJpdNf333YLQ2zze55TbyfbiSqPvHCtYJSkI4sbpjlsFL+f98gmED8gae8ek&#10;4Ic8bDezhxIL7W5c0/UUWhFD2BeowIQwFFL6xpBFn7iBOHKfbrQYIhxbqUe8xXDbyyxNc2mx49hg&#10;cKDKUPN1ulgFzcUcvhe8eP3oZP52lNWUVu+1Uo/zabcGEWgK/+K7+1nH+assg79v4gl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KS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3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gBOc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oATn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04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GZTc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BmU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05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081s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jsb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NPNb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group id="Group 106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sHc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n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awdxwwAAAN0AAAAP&#10;AAAAAAAAAAAAAAAAAKoCAABkcnMvZG93bnJldi54bWxQSwUGAAAAAAQABAD6AAAAmgMAAAAA&#10;">
                      <v:group id="Group 107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ei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s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nourFAAAA3QAA&#10;AA8AAAAAAAAAAAAAAAAAqgIAAGRycy9kb3ducmV2LnhtbFBLBQYAAAAABAAEAPoAAACcAwAAAAA=&#10;">
                        <v:line id="Line 108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yTSMYAAADdAAAADwAAAGRycy9kb3ducmV2LnhtbESPT2vCQBDF74LfYRnBi9SNHkRSVymB&#10;QqFe/If2NmSn2dDsbJpdNf32nYPgbYb35r3frDa9b9SNulgHNjCbZqCIy2BrrgwcD+8vS1AxIVts&#10;ApOBP4qwWQ8HK8xtuPOObvtUKQnhmKMBl1Kbax1LRx7jNLTEon2HzmOStau07fAu4b7R8yxbaI81&#10;S4PDlgpH5c/+6g2UV/f5O+HJ6avWi/NWF31WXHbGjEf92yuoRH16mh/XH1bwZ3PBlW9kBL3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Mk0j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9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208MAAADdAAAADwAAAGRycy9kb3ducmV2LnhtbERPS4vCMBC+C/sfwix4EU31IG41ylJY&#10;EPTiY1FvQzM2ZZtJt4la/70RBG/z8T1ntmhtJa7U+NKxguEgAUGcO11yoWC/++lPQPiArLFyTAru&#10;5GEx/+jMMNXuxhu6bkMhYgj7FBWYEOpUSp8bsugHriaO3Nk1FkOETSF1g7cYbis5SpKxtFhybDBY&#10;U2Yo/9terIL8Ylb/Pe79nko5Pqxl1ibZcaNU97P9noII1Ia3+OVe6jh/OPqC5zfx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ANtP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10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MJk8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Ywm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11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+sCMQAAADdAAAADwAAAGRycy9kb3ducmV2LnhtbERPTWvCQBC9C/6HZYRepG5iQS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L6w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2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0yf8MAAADdAAAADwAAAGRycy9kb3ducmV2LnhtbERPS4vCMBC+C/sfwix4EU1VEK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9Mn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13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GX5MMAAADdAAAADwAAAGRycy9kb3ducmV2LnhtbERPTYvCMBC9C/sfwix4EU1VEK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xl+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14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gPkM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Q2h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A+Q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5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SqC8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nN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FKoL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6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Y0fMQAAADdAAAADwAAAGRycy9kb3ducmV2LnhtbERPTWvCQBC9F/wPywi9SLOxhS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jR8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7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qR58QAAADdAAAADwAAAGRycy9kb3ducmV2LnhtbERPS4vCMBC+L+x/CLPgRTRVQaUaZSks&#10;CHrxsazehmZsyjaTbhO1/nsjCHubj+8582VrK3GlxpeOFQz6CQji3OmSCwWH/VdvCsIHZI2VY1Jw&#10;Jw/LxfvbHFPtbryl6y4UIoawT1GBCaFOpfS5IYu+72riyJ1dYzFE2BRSN3iL4baSwyQZS4slxwaD&#10;NWWG8t/dxSrIL2b91+Xu96mU45+NzNokO26V6ny0nzMQgdrwL365VzrOH4w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pH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18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UFlccAAADdAAAADwAAAGRycy9kb3ducmV2LnhtbESPT2vCQBDF74LfYRmhF9GNLUi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FQW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19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mgDsQAAADdAAAADwAAAGRycy9kb3ducmV2LnhtbERPS4vCMBC+L+x/CLPgRTRVQbQaZSks&#10;CHrxsazehmZsyjaTbhO1/nsjCHubj+8582VrK3GlxpeOFQz6CQji3OmSCwWH/VdvAsIHZI2VY1Jw&#10;Jw/LxfvbHFPtbryl6y4UIoawT1GBCaFOpfS5IYu+72riyJ1dYzFE2BRSN3iL4baSwyQZS4slxwaD&#10;NWWG8t/dxSrIL2b91+Xu96mU45+NzNokO26V6ny0nzMQgdrwL365VzrOH4y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WaA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0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67s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ZXru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21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nfdcQAAADdAAAADwAAAGRycy9kb3ducmV2LnhtbERPTWvCQBC9C/6HZYRepG4iRS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Kd91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2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tBAsMAAADdAAAADwAAAGRycy9kb3ducmV2LnhtbERPS4vCMBC+C/sfwix4EU0VEa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7QQL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23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fkmcQAAADdAAAADwAAAGRycy9kb3ducmV2LnhtbERPS2vCQBC+F/wPywheRDc+CCV1FQkU&#10;Cu1Fbam9DdkxG8zOxuyq8d+7gtDbfHzPWaw6W4sLtb5yrGAyTkAQF05XXCr43r2PXkH4gKyxdkwK&#10;buRhtey9LDDT7sobumxDKWII+wwVmBCaTEpfGLLox64hjtzBtRZDhG0pdYvXGG5rOU2SVFqsODYY&#10;bCg3VBy3Z6ugOJvP05CHP3+VTH+/ZN4l+X6j1KDfrd9ABOrCv/jp/tBx/mQ+g8c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t+S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4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587cMAAADdAAAADwAAAGRycy9kb3ducmV2LnhtbERPTYvCMBC9C/sfwix4EU0VEa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efO3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25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LZds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nN4f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Etl2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6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HAcQAAADdAAAADwAAAGRycy9kb3ducmV2LnhtbERPTWvCQBC9F/wPywi9SLOxlC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wEcB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7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zimsQAAADdAAAADwAAAGRycy9kb3ducmV2LnhtbERPS4vCMBC+L+x/CLPgRTRVRKUaZSks&#10;CHrxsazehmZsyjaTbhO1/nsjCHubj+8582VrK3GlxpeOFQz6CQji3OmSCwWH/VdvCsIHZI2VY1Jw&#10;Jw/LxfvbHFPtbryl6y4UIoawT1GBCaFOpfS5IYu+72riyJ1dYzFE2BRSN3iL4baSwyQZS4slxwaD&#10;NWWG8t/dxSrIL2b91+Xu96mU45+NzNokO26V6ny0nzMQgdrwL365VzrOH4w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OK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28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26McAAADdAAAADwAAAGRycy9kb3ducmV2LnhtbESPT2vCQBDF74LfYRmhF9GNpUi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E3b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29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/Tc8QAAADdAAAADwAAAGRycy9kb3ducmV2LnhtbERPS4vCMBC+L+x/CLPgRTRVRLQaZSks&#10;CHrxsazehmZsyjaTbhO1/nsjCHubj+8582VrK3GlxpeOFQz6CQji3OmSCwWH/VdvAsIHZI2VY1Jw&#10;Jw/LxfvbHFPtbryl6y4UIoawT1GBCaFOpfS5IYu+72riyJ1dYzFE2BRSN3iL4baSwyQZS4slxwaD&#10;NWWG8t/dxSrIL2b91+Xu96mU45+NzNokO26V6ny0nzMQgdrwL365VzrOH4ym8Pw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X9N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30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zsM8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f/Yi/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vOwz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</v:group>
                      <v:line id="Line 131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BJqMQAAADdAAAADwAAAGRycy9kb3ducmV2LnhtbERPTWvCQBC9C/6HZYRepG4iVCS6BgkU&#10;CvaitlhvQ3aaDc3Oxuwa03/fLQje5vE+Z50PthE9db52rCCdJSCIS6drrhR8HF+flyB8QNbYOCYF&#10;v+Qh34xHa8y0u/Ge+kOoRAxhn6ECE0KbSelLQxb9zLXEkft2ncUQYVdJ3eEthttGzpNkIS3WHBsM&#10;tlQYKn8OV6ugvJrdZcrTz3MtF6d3WQxJ8bVX6mkybFcgAg3hIb6733Scn76k8P9NPEF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8Emo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line id="Line 132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LX38MAAADdAAAADwAAAGRycy9kb3ducmV2LnhtbERPS4vCMBC+C/sfwix4EU0VFKlGWQoL&#10;gl58settaMambDPpNlHrvzeC4G0+vufMl62txJUaXzpWMBwkIIhzp0suFBz23/0pCB+QNVaOScGd&#10;PCwXH505ptrdeEvXXShEDGGfogITQp1K6XNDFv3A1cSRO7vGYoiwKaRu8BbDbSVHSTKRFkuODQZr&#10;ygzlf7uLVZBfzPq/x73jqZSTn43M2iT73SrV/Wy/ZiACteEtfrlXOs4fjkfw/Ca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i19/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line id="Line 133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5yRMQAAADdAAAADwAAAGRycy9kb3ducmV2LnhtbERPTWvCQBC9F/wPywheRDcqhpK6igQK&#10;hfaittTehuyYDWZnY3bV+O9dQehtHu9zFqvO1uJCra8cK5iMExDEhdMVlwq+d++jVxA+IGusHZOC&#10;G3lYLXsvC8y0u/KGLttQihjCPkMFJoQmk9IXhiz6sWuII3dwrcUQYVtK3eI1httaTpMklRYrjg0G&#10;G8oNFcft2SoozubzNOThz18l098vmXdJvt8oNeh36zcQgbrwL366P3ScP5n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bnJE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134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fqMMQAAADdAAAADwAAAGRycy9kb3ducmV2LnhtbERPTWvCQBC9F/wPywheRDeKhpK6igQK&#10;hfaittTehuyYDWZnY3bV+O9dQehtHu9zFqvO1uJCra8cK5iMExDEhdMVlwq+d++jVxA+IGusHZOC&#10;G3lYLXsvC8y0u/KGLttQihjCPkMFJoQmk9IXhiz6sWuII3dwrcUQYVtK3eI1httaTpMklRYrjg0G&#10;G8oNFcft2SoozubzNOThz18l098vmXdJvt8oNeh36zcQgbrwL366P3ScP5nP4PFNPEE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h+ow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35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tPq8MAAADdAAAADwAAAGRycy9kb3ducmV2LnhtbERPTYvCMBC9C/sfwix4EU0VFKlGWQoL&#10;gl50FfU2NGNTtpl0m6j13xthwds83ufMl62txI0aXzpWMBwkIIhzp0suFOx/vvtTED4ga6wck4IH&#10;eVguPjpzTLW785Zuu1CIGMI+RQUmhDqV0ueGLPqBq4kjd3GNxRBhU0jd4D2G20qOkmQiLZYcGwzW&#10;lBnKf3dXqyC/mvVfj3uHcyknx43M2iQ7bZXqfrZfMxCB2vAW/7tXOs4fjsfw+iaeIB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LT6v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136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nR3MQAAADdAAAADwAAAGRycy9kb3ducmV2LnhtbERPTWvCQBC9F/wPywi9SLOx0CDRNUhA&#10;ENqL2mK9DdlpNjQ7G7NrTP99tyD0No/3OatitK0YqPeNYwXzJAVBXDndcK3g/bh9WoDwAVlj65gU&#10;/JCHYj15WGGu3Y33NBxCLWII+xwVmBC6XEpfGbLoE9cRR+7L9RZDhH0tdY+3GG5b+ZymmbTYcGww&#10;2FFpqPo+XK2C6mpeLzOefZwbmZ3eZDmm5edeqcfpuFmCCDSGf/HdvdNx/vwlg79v4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GdHc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37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V0R8QAAADdAAAADwAAAGRycy9kb3ducmV2LnhtbERPS4vCMBC+L+x/CLPgRTRV8EE1ylJY&#10;EPTiY1m9Dc3YlG0m3SZq/fdGEPY2H99z5svWVuJKjS8dKxj0ExDEudMlFwoO+6/eFIQPyBorx6Tg&#10;Th6Wi/e3Oaba3XhL110oRAxhn6ICE0KdSulzQxZ939XEkTu7xmKIsCmkbvAWw20lh0kylhZLjg0G&#10;a8oM5b+7i1WQX8z6r8vd71Mpxz8bmbVJdtwq1floP2cgArXhX/xyr3ScPxhN4Pl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VXRH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138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rgNccAAADdAAAADwAAAGRycy9kb3ducmV2LnhtbESPT2vCQBDF74LfYRmhF9GNhUqJrlIC&#10;QqG9+Ke03obsmA3Nzsbsqum37xwEbzO8N+/9ZrnufaOu1MU6sIHZNANFXAZbc2XgsN9MXkHFhGyx&#10;CUwG/ijCejUcLDG34cZbuu5SpSSEY44GXEptrnUsHXmM09ASi3YKnccka1dp2+FNwn2jn7Nsrj3W&#10;LA0OWyoclb+7izdQXtzHeczjr2Ot59+fuuiz4mdrzNOof1uAStSnh/l+/W4Ff/YiuPKNjKB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yuA1xwAAAN0AAAAPAAAAAAAA&#10;AAAAAAAAAKECAABkcnMvZG93bnJldi54bWxQSwUGAAAAAAQABAD5AAAAlQMAAAAA&#10;" strokeweight=".5pt">
                    <v:stroke startarrowwidth="narrow" startarrowlength="short" endarrowwidth="narrow" endarrowlength="short"/>
                  </v:line>
                </v:group>
                <v:line id="Line 139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gscQAAADdAAAADwAAAGRycy9kb3ducmV2LnhtbERPTWvCQBC9C/0PyxS86caCYqKrlBbB&#10;i4Gqh3obs2MSzc7G7Kqxv94VhN7m8T5nOm9NJa7UuNKygkE/AkGcWV1yrmC7WfTGIJxH1lhZJgV3&#10;cjCfvXWmmGh74x+6rn0uQgi7BBUU3teJlC4ryKDr25o4cAfbGPQBNrnUDd5CuKnkRxSNpMGSQ0OB&#10;NX0VlJ3WF6NgkZr4kJ7S0d9qvzpud9/xOfr1SnXf288JCE+t/xe/3Esd5g+GMTy/CSf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2KCxxAAAAN0AAAAPAAAAAAAAAAAA&#10;AAAAAKECAABkcnMvZG93bnJldi54bWxQSwUGAAAAAAQABAD5AAAAkgMAAAAA&#10;" strokeweight="2pt">
                  <v:stroke startarrow="classic" startarrowlength="short" endarrow="classic" endarrowlength="short"/>
                </v:line>
                <v:line id="Line 140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y2s8YAAADdAAAADwAAAGRycy9kb3ducmV2LnhtbESP0WrCQBBF34X+wzJCX0Q3acGG6BqK&#10;YBGkYG0/YMhOk9Ts7JLdavx756HQtxnunXvPrKvR9epCQ+w8G8gXGSji2tuOGwNfn7t5ASomZIu9&#10;ZzJwowjV5mGyxtL6K3/Q5ZQaJSEcSzTQphRKrWPdksO48IFYtG8/OEyyDo22A14l3PX6KcuW2mHH&#10;0tBioG1L9fn06wzY2Xss3sK+vul4eDnOfoJ/LoIxj9PxdQUq0Zj+zX/Xeyv4+VL45RsZQW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strPGAAAA3QAAAA8AAAAAAAAA&#10;AAAAAAAAoQIAAGRycy9kb3ducmV2LnhtbFBLBQYAAAAABAAEAPkAAACU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2.   Graph   </w:t>
      </w:r>
      <w:r w:rsidR="002A4FDF" w:rsidRPr="009E0D59">
        <w:rPr>
          <w:position w:val="-10"/>
        </w:rPr>
        <w:object w:dxaOrig="639" w:dyaOrig="360">
          <v:shape id="_x0000_i1055" type="#_x0000_t75" style="width:31.5pt;height:18pt" o:ole="">
            <v:imagedata r:id="rId64" o:title=""/>
          </v:shape>
          <o:OLEObject Type="Embed" ProgID="Equation.DSMT4" ShapeID="_x0000_i1055" DrawAspect="Content" ObjectID="_1476011970" r:id="rId65"/>
        </w:object>
      </w:r>
      <w:r w:rsidR="002A4FDF">
        <w:t xml:space="preserve">  and  </w:t>
      </w:r>
      <w:r w:rsidR="002A4FDF" w:rsidRPr="009E0D59">
        <w:rPr>
          <w:position w:val="-12"/>
        </w:rPr>
        <w:object w:dxaOrig="999" w:dyaOrig="360">
          <v:shape id="_x0000_i1056" type="#_x0000_t75" style="width:50.25pt;height:18pt" o:ole="">
            <v:imagedata r:id="rId66" o:title=""/>
          </v:shape>
          <o:OLEObject Type="Embed" ProgID="Equation.DSMT4" ShapeID="_x0000_i1056" DrawAspect="Content" ObjectID="_1476011971" r:id="rId67"/>
        </w:object>
      </w:r>
      <w:r w:rsidR="002A4FDF">
        <w:t xml:space="preserve">  on the same grid.</w:t>
      </w:r>
    </w:p>
    <w:p w:rsidR="002A4FDF" w:rsidRDefault="002A4FDF" w:rsidP="00A2229B"/>
    <w:p w:rsidR="002A4FDF" w:rsidRDefault="006B571A" w:rsidP="00A2229B">
      <w:r>
        <w:rPr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474980</wp:posOffset>
                </wp:positionV>
                <wp:extent cx="720090" cy="1658620"/>
                <wp:effectExtent l="9525" t="0" r="13335" b="8255"/>
                <wp:wrapNone/>
                <wp:docPr id="1092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1093" name="Line 142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" name="Line 143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A2229B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1" o:spid="_x0000_s1027" style="position:absolute;margin-left:117pt;margin-top:37.4pt;width:56.7pt;height:130.6pt;z-index:25162956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">
                <v:line id="Line 142" o:spid="_x0000_s1028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aCa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X4yn8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aCa8UAAADdAAAADwAAAAAAAAAA&#10;AAAAAAChAgAAZHJzL2Rvd25yZXYueG1sUEsFBgAAAAAEAAQA+QAAAJMDAAAAAA==&#10;"/>
                <v:line id="Line 143" o:spid="_x0000_s1029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8aH8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T5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8aH8UAAADdAAAADwAAAAAAAAAA&#10;AAAAAAChAgAAZHJzL2Rvd25yZXYueG1sUEsFBgAAAAAEAAQA+QAAAJMDAAAAAA==&#10;"/>
                <v:shape id="Text Box 144" o:spid="_x0000_s1030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RNM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RRNMMAAADdAAAADwAAAAAAAAAAAAAAAACYAgAAZHJzL2Rv&#10;d25yZXYueG1sUEsFBgAAAAAEAAQA9QAAAIgDAAAAAA==&#10;" filled="f" stroked="f">
                  <v:textbox>
                    <w:txbxContent>
                      <w:p w:rsidR="002A4FDF" w:rsidRDefault="002A4FDF" w:rsidP="00A2229B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85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74980</wp:posOffset>
                </wp:positionV>
                <wp:extent cx="720090" cy="1658620"/>
                <wp:effectExtent l="9525" t="0" r="13335" b="8255"/>
                <wp:wrapNone/>
                <wp:docPr id="1088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1658620"/>
                          <a:chOff x="5455" y="11869"/>
                          <a:chExt cx="1134" cy="2612"/>
                        </a:xfrm>
                      </wpg:grpSpPr>
                      <wps:wsp>
                        <wps:cNvPr id="1089" name="Line 146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0" name="Line 147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1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A2229B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5" o:spid="_x0000_s1031" style="position:absolute;margin-left:0;margin-top:37.4pt;width:56.7pt;height:130.6pt;z-index:25162854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">
                <v:line id="Line 146" o:spid="_x0000_s1032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cjXMUAAADd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D+ZzeH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0cjXMUAAADdAAAADwAAAAAAAAAA&#10;AAAAAAChAgAAZHJzL2Rvd25yZXYueG1sUEsFBgAAAAAEAAQA+QAAAJMDAAAAAA==&#10;"/>
                <v:line id="Line 147" o:spid="_x0000_s1033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QcHM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7EH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6QcHMgAAADdAAAADwAAAAAA&#10;AAAAAAAAAAChAgAAZHJzL2Rvd25yZXYueG1sUEsFBgAAAAAEAAQA+QAAAJYDAAAAAA==&#10;"/>
                <v:shape id="Text Box 148" o:spid="_x0000_s1034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9XN8MA&#10;AADdAAAADwAAAGRycy9kb3ducmV2LnhtbERPTWvCQBC9C/6HZQRvZteixaRuQmkpeLJUW8HbkB2T&#10;0OxsyG5N/PfdQsHbPN7nbIvRtuJKvW8ca1gmCgRx6UzDlYbP49tiA8IHZIOtY9JwIw9FPp1sMTNu&#10;4A+6HkIlYgj7DDXUIXSZlL6syaJPXEccuYvrLYYI+0qaHocYblv5oNSjtNhwbKixo5eayu/Dj9Xw&#10;tb+cTyv1Xr3adTe4UUm2qdR6Phufn0AEGsNd/O/emThfpU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9XN8MAAADdAAAADwAAAAAAAAAAAAAAAACYAgAAZHJzL2Rv&#10;d25yZXYueG1sUEsFBgAAAAAEAAQA9QAAAIgDAAAAAA==&#10;" filled="f" stroked="f">
                  <v:textbox>
                    <w:txbxContent>
                      <w:p w:rsidR="002A4FDF" w:rsidRDefault="002A4FDF" w:rsidP="00A2229B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A4FDF">
        <w:t xml:space="preserve">     </w:t>
      </w:r>
      <w:r w:rsidR="002A4FDF" w:rsidRPr="009E0D59">
        <w:rPr>
          <w:position w:val="-10"/>
        </w:rPr>
        <w:object w:dxaOrig="639" w:dyaOrig="360">
          <v:shape id="_x0000_i1057" type="#_x0000_t75" style="width:31.5pt;height:18pt" o:ole="">
            <v:imagedata r:id="rId64" o:title=""/>
          </v:shape>
          <o:OLEObject Type="Embed" ProgID="Equation.DSMT4" ShapeID="_x0000_i1057" DrawAspect="Content" ObjectID="_1476011972" r:id="rId68"/>
        </w:object>
      </w:r>
      <w:r w:rsidR="002A4FDF">
        <w:t xml:space="preserve">                         </w:t>
      </w:r>
      <w:r w:rsidR="002A4FDF" w:rsidRPr="009E0D59">
        <w:rPr>
          <w:position w:val="-12"/>
        </w:rPr>
        <w:object w:dxaOrig="999" w:dyaOrig="360">
          <v:shape id="_x0000_i1058" type="#_x0000_t75" style="width:50.25pt;height:18pt" o:ole="">
            <v:imagedata r:id="rId66" o:title=""/>
          </v:shape>
          <o:OLEObject Type="Embed" ProgID="Equation.DSMT4" ShapeID="_x0000_i1058" DrawAspect="Content" ObjectID="_1476011973" r:id="rId69"/>
        </w:object>
      </w:r>
    </w:p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Pr="009E0D59" w:rsidRDefault="002A4FDF" w:rsidP="00A2229B"/>
    <w:p w:rsidR="002A4FDF" w:rsidRDefault="002A4FDF" w:rsidP="00A2229B"/>
    <w:p w:rsidR="002A4FDF" w:rsidRDefault="002A4FDF" w:rsidP="00A2229B"/>
    <w:p w:rsidR="002A4FDF" w:rsidRDefault="002A4FDF" w:rsidP="00A2229B"/>
    <w:p w:rsidR="002A4FDF" w:rsidRDefault="002A4FDF" w:rsidP="00A2229B">
      <w:pPr>
        <w:spacing w:line="360" w:lineRule="auto"/>
      </w:pPr>
      <w:r>
        <w:t xml:space="preserve">Exponential functions and logarithmic functions are  </w:t>
      </w:r>
      <w:r>
        <w:rPr>
          <w:u w:val="single"/>
        </w:rPr>
        <w:t xml:space="preserve">              </w:t>
      </w:r>
      <w:r w:rsidRPr="005652E0">
        <w:rPr>
          <w:u w:val="single"/>
        </w:rPr>
        <w:t>inverses</w:t>
      </w:r>
      <w:r>
        <w:rPr>
          <w:u w:val="single"/>
        </w:rPr>
        <w:t xml:space="preserve">               </w:t>
      </w:r>
      <w:r>
        <w:t>of each other.</w:t>
      </w:r>
    </w:p>
    <w:p w:rsidR="002A4FDF" w:rsidRDefault="002A4FDF" w:rsidP="00A2229B">
      <w:pPr>
        <w:spacing w:line="360" w:lineRule="auto"/>
      </w:pPr>
      <w:r>
        <w:t xml:space="preserve">Their graphs are a reflection across the line </w:t>
      </w:r>
      <w:r>
        <w:rPr>
          <w:u w:val="single"/>
        </w:rPr>
        <w:t xml:space="preserve">            </w:t>
      </w:r>
      <w:r w:rsidRPr="00596545">
        <w:rPr>
          <w:i/>
          <w:u w:val="single"/>
        </w:rPr>
        <w:fldChar w:fldCharType="begin"/>
      </w:r>
      <w:r w:rsidRPr="00596545">
        <w:rPr>
          <w:i/>
          <w:u w:val="single"/>
        </w:rPr>
        <w:instrText xml:space="preserve"> QUOTE </w:instrText>
      </w:r>
      <m:oMath>
        <m:r>
          <w:rPr>
            <w:rFonts w:ascii="Cambria Math" w:hAnsi="Cambria Math"/>
            <w:u w:val="single"/>
          </w:rPr>
          <m:t xml:space="preserve"> y=x</m:t>
        </m:r>
      </m:oMath>
      <w:r w:rsidRPr="00596545">
        <w:rPr>
          <w:i/>
          <w:u w:val="single"/>
        </w:rPr>
        <w:instrText xml:space="preserve"> </w:instrText>
      </w:r>
      <w:r w:rsidRPr="00596545">
        <w:rPr>
          <w:i/>
          <w:u w:val="single"/>
        </w:rPr>
        <w:fldChar w:fldCharType="separate"/>
      </w:r>
      <w:r w:rsidRPr="00596545">
        <w:rPr>
          <w:i/>
          <w:u w:val="single"/>
        </w:rPr>
        <w:t>y</w:t>
      </w:r>
      <w:r>
        <w:rPr>
          <w:i/>
          <w:u w:val="single"/>
        </w:rPr>
        <w:t xml:space="preserve"> </w:t>
      </w:r>
      <w:r w:rsidRPr="00596545">
        <w:rPr>
          <w:i/>
          <w:u w:val="single"/>
        </w:rPr>
        <w:t>=</w:t>
      </w:r>
      <w:r>
        <w:rPr>
          <w:i/>
          <w:u w:val="single"/>
        </w:rPr>
        <w:t xml:space="preserve"> </w:t>
      </w:r>
      <w:r w:rsidRPr="00596545">
        <w:rPr>
          <w:i/>
          <w:u w:val="single"/>
        </w:rPr>
        <w:t>x</w:t>
      </w:r>
      <w:r w:rsidRPr="00596545">
        <w:rPr>
          <w:i/>
          <w:u w:val="single"/>
        </w:rPr>
        <w:fldChar w:fldCharType="end"/>
      </w:r>
      <w:r>
        <w:rPr>
          <w:u w:val="single"/>
        </w:rPr>
        <w:t xml:space="preserve">                </w:t>
      </w:r>
      <w:r>
        <w:t>.</w:t>
      </w:r>
    </w:p>
    <w:p w:rsidR="002A4FDF" w:rsidRDefault="002A4FDF" w:rsidP="00A2229B">
      <w:pPr>
        <w:spacing w:line="360" w:lineRule="auto"/>
      </w:pPr>
    </w:p>
    <w:p w:rsidR="002A4FDF" w:rsidRDefault="002A4FDF" w:rsidP="00A2229B">
      <w:r>
        <w:t xml:space="preserve">Fill in the table below which summarizes the relationship between the domain and range of  </w:t>
      </w:r>
      <w:r w:rsidRPr="009E0D59">
        <w:rPr>
          <w:position w:val="-10"/>
        </w:rPr>
        <w:object w:dxaOrig="639" w:dyaOrig="360">
          <v:shape id="_x0000_i1060" type="#_x0000_t75" style="width:31.5pt;height:18pt" o:ole="">
            <v:imagedata r:id="rId70" o:title=""/>
          </v:shape>
          <o:OLEObject Type="Embed" ProgID="Equation.DSMT4" ShapeID="_x0000_i1060" DrawAspect="Content" ObjectID="_1476011974" r:id="rId71"/>
        </w:object>
      </w:r>
    </w:p>
    <w:p w:rsidR="002A4FDF" w:rsidRDefault="002A4FDF" w:rsidP="00A2229B">
      <w:r>
        <w:t xml:space="preserve">        and   </w:t>
      </w:r>
      <w:r w:rsidRPr="009E0D59">
        <w:rPr>
          <w:position w:val="-12"/>
        </w:rPr>
        <w:object w:dxaOrig="999" w:dyaOrig="360">
          <v:shape id="_x0000_i1061" type="#_x0000_t75" style="width:50.25pt;height:18pt" o:ole="">
            <v:imagedata r:id="rId72" o:title=""/>
          </v:shape>
          <o:OLEObject Type="Embed" ProgID="Equation.DSMT4" ShapeID="_x0000_i1061" DrawAspect="Content" ObjectID="_1476011975" r:id="rId73"/>
        </w:object>
      </w:r>
    </w:p>
    <w:p w:rsidR="002A4FDF" w:rsidRDefault="002A4FDF" w:rsidP="00A2229B"/>
    <w:tbl>
      <w:tblPr>
        <w:tblpPr w:leftFromText="180" w:rightFromText="180" w:vertAnchor="text" w:horzAnchor="margin" w:tblpXSpec="center" w:tblpY="28"/>
        <w:tblW w:w="88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2268"/>
        <w:gridCol w:w="3396"/>
        <w:gridCol w:w="3162"/>
      </w:tblGrid>
      <w:tr w:rsidR="002A4FDF" w:rsidTr="003E6F6F">
        <w:trPr>
          <w:trHeight w:val="324"/>
        </w:trPr>
        <w:tc>
          <w:tcPr>
            <w:tcW w:w="2268" w:type="dxa"/>
          </w:tcPr>
          <w:p w:rsidR="002A4FDF" w:rsidRDefault="002A4FDF" w:rsidP="003E6F6F">
            <w:r>
              <w:t xml:space="preserve">     Function</w:t>
            </w:r>
          </w:p>
        </w:tc>
        <w:tc>
          <w:tcPr>
            <w:tcW w:w="3396" w:type="dxa"/>
          </w:tcPr>
          <w:p w:rsidR="002A4FDF" w:rsidRDefault="002A4FDF" w:rsidP="003E6F6F">
            <w:r>
              <w:t xml:space="preserve">                    Domain</w:t>
            </w:r>
          </w:p>
        </w:tc>
        <w:tc>
          <w:tcPr>
            <w:tcW w:w="3162" w:type="dxa"/>
          </w:tcPr>
          <w:p w:rsidR="002A4FDF" w:rsidRDefault="002A4FDF" w:rsidP="003E6F6F">
            <w:r>
              <w:t xml:space="preserve">                   Range</w:t>
            </w:r>
          </w:p>
        </w:tc>
      </w:tr>
      <w:tr w:rsidR="002A4FDF" w:rsidTr="003E6F6F">
        <w:trPr>
          <w:trHeight w:val="300"/>
        </w:trPr>
        <w:tc>
          <w:tcPr>
            <w:tcW w:w="2268" w:type="dxa"/>
          </w:tcPr>
          <w:p w:rsidR="002A4FDF" w:rsidRDefault="002A4FDF" w:rsidP="003E6F6F">
            <w:r>
              <w:t xml:space="preserve">       </w:t>
            </w:r>
            <w:r w:rsidRPr="003E6F6F">
              <w:rPr>
                <w:position w:val="-10"/>
              </w:rPr>
              <w:object w:dxaOrig="639" w:dyaOrig="360">
                <v:shape id="_x0000_i1062" type="#_x0000_t75" style="width:31.5pt;height:18pt" o:ole="">
                  <v:imagedata r:id="rId74" o:title=""/>
                </v:shape>
                <o:OLEObject Type="Embed" ProgID="Equation.DSMT4" ShapeID="_x0000_i1062" DrawAspect="Content" ObjectID="_1476011976" r:id="rId75"/>
              </w:object>
            </w:r>
          </w:p>
        </w:tc>
        <w:tc>
          <w:tcPr>
            <w:tcW w:w="3396" w:type="dxa"/>
          </w:tcPr>
          <w:p w:rsidR="002A4FDF" w:rsidRDefault="002A4FDF" w:rsidP="003E6F6F">
            <w:pPr>
              <w:jc w:val="center"/>
            </w:pPr>
            <w:r>
              <w:t>ARN</w:t>
            </w:r>
          </w:p>
        </w:tc>
        <w:tc>
          <w:tcPr>
            <w:tcW w:w="3162" w:type="dxa"/>
          </w:tcPr>
          <w:p w:rsidR="002A4FDF" w:rsidRDefault="002A4FDF" w:rsidP="003E6F6F">
            <w:pPr>
              <w:jc w:val="center"/>
            </w:pPr>
            <w:r>
              <w:t>y &gt; 0</w:t>
            </w:r>
          </w:p>
        </w:tc>
      </w:tr>
      <w:tr w:rsidR="002A4FDF" w:rsidTr="003E6F6F">
        <w:trPr>
          <w:trHeight w:val="324"/>
        </w:trPr>
        <w:tc>
          <w:tcPr>
            <w:tcW w:w="2268" w:type="dxa"/>
          </w:tcPr>
          <w:p w:rsidR="002A4FDF" w:rsidRDefault="002A4FDF" w:rsidP="003E6F6F">
            <w:r>
              <w:t xml:space="preserve">     </w:t>
            </w:r>
            <w:r w:rsidRPr="003E6F6F">
              <w:rPr>
                <w:position w:val="-12"/>
              </w:rPr>
              <w:object w:dxaOrig="999" w:dyaOrig="360">
                <v:shape id="_x0000_i1063" type="#_x0000_t75" style="width:50.25pt;height:18pt" o:ole="">
                  <v:imagedata r:id="rId76" o:title=""/>
                </v:shape>
                <o:OLEObject Type="Embed" ProgID="Equation.DSMT4" ShapeID="_x0000_i1063" DrawAspect="Content" ObjectID="_1476011977" r:id="rId77"/>
              </w:object>
            </w:r>
          </w:p>
        </w:tc>
        <w:tc>
          <w:tcPr>
            <w:tcW w:w="3396" w:type="dxa"/>
          </w:tcPr>
          <w:p w:rsidR="002A4FDF" w:rsidRDefault="002A4FDF" w:rsidP="003E6F6F">
            <w:pPr>
              <w:jc w:val="center"/>
            </w:pPr>
            <w:r>
              <w:t>x &gt; 0</w:t>
            </w:r>
          </w:p>
        </w:tc>
        <w:tc>
          <w:tcPr>
            <w:tcW w:w="3162" w:type="dxa"/>
          </w:tcPr>
          <w:p w:rsidR="002A4FDF" w:rsidRDefault="002A4FDF" w:rsidP="003E6F6F">
            <w:pPr>
              <w:jc w:val="center"/>
            </w:pPr>
            <w:r>
              <w:t>ARN</w:t>
            </w:r>
          </w:p>
        </w:tc>
      </w:tr>
    </w:tbl>
    <w:p w:rsidR="002A4FDF" w:rsidRPr="009E0D59" w:rsidRDefault="002A4FDF" w:rsidP="00A2229B">
      <w:r>
        <w:tab/>
      </w:r>
    </w:p>
    <w:p w:rsidR="002A4FDF" w:rsidRDefault="002A4FDF" w:rsidP="00A2229B"/>
    <w:p w:rsidR="002A4FDF" w:rsidRDefault="002A4FDF" w:rsidP="00A2229B"/>
    <w:p w:rsidR="002A4FDF" w:rsidRDefault="002A4FDF" w:rsidP="00A2229B"/>
    <w:p w:rsidR="002A4FDF" w:rsidRDefault="006B571A" w:rsidP="00C13073">
      <w:r>
        <w:rPr>
          <w:noProof/>
        </w:rPr>
        <w:lastRenderedPageBreak/>
        <w:drawing>
          <wp:inline distT="0" distB="0" distL="0" distR="0">
            <wp:extent cx="6496050" cy="2228850"/>
            <wp:effectExtent l="0" t="0" r="0" b="0"/>
            <wp:docPr id="4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2A4FDF" w:rsidP="00C13073"/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743200" cy="2628900"/>
                <wp:effectExtent l="28575" t="24765" r="28575" b="22860"/>
                <wp:wrapNone/>
                <wp:docPr id="1023" name="Group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1024" name="Group 150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025" name="Group 151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026" name="Line 152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27" name="Group 1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1028" name="Group 1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1029" name="Line 15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0" name="Line 156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1" name="Line 157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2" name="Line 158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3" name="Line 159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4" name="Line 160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5" name="Line 161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6" name="Line 162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7" name="Line 163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8" name="Line 164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9" name="Line 165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0" name="Line 166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1" name="Line 167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2" name="Line 168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3" name="Line 169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4" name="Line 170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5" name="Line 171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6" name="Line 172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7" name="Line 173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8" name="Line 174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9" name="Line 175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0" name="Line 176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1" name="Line 177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52" name="Line 178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53" name="Group 1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1054" name="Group 1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1055" name="Line 18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6" name="Line 182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7" name="Line 183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8" name="Line 184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9" name="Line 185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0" name="Line 186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" name="Line 187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2" name="Line 188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3" name="Line 189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4" name="Line 190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5" name="Line 191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6" name="Line 192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7" name="Line 193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8" name="Line 194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9" name="Line 195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" name="Line 196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" name="Line 197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2" name="Line 198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" name="Line 199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4" name="Line 200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5" name="Line 201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6" name="Line 202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" name="Line 203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78" name="Line 204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9" name="Line 205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0" name="Line 206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1" name="Line 207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2" name="Line 208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" name="Line 209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" name="Line 210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5" name="Line 211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" name="Line 212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7" name="Line 213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9" o:spid="_x0000_s1026" style="position:absolute;margin-left:225pt;margin-top:3.6pt;width:3in;height:207pt;z-index:25163980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">
                <v:group id="Group 150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<v:group id="Group 151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FiWm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mi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0WJabwwAAAN0AAAAP&#10;AAAAAAAAAAAAAAAAAKoCAABkcnMvZG93bnJldi54bWxQSwUGAAAAAAQABAD6AAAAmgMAAAAA&#10;">
                    <v:line id="Line 152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6tPMMAAADdAAAADwAAAGRycy9kb3ducmV2LnhtbERPTWsCMRC9F/wPYQQvookelrI1SlkQ&#10;BL1oK9rbsBk3SzeTdRN1/fdNodDbPN7nLFa9a8SdulB71jCbKhDEpTc1Vxo+P9aTVxAhIhtsPJOG&#10;JwVYLQcvC8yNf/Ce7odYiRTCIUcNNsY2lzKUlhyGqW+JE3fxncOYYFdJ0+EjhbtGzpXKpMOaU4PF&#10;lgpL5ffh5jSUN7u9jnl8/KpldtrJolfFea/1aNi/v4GI1Md/8Z97Y9J8Nc/g95t0gl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/+rTz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153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    <v:group id="Group 154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5Bc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lk5BccAAADd&#10;AAAADwAAAAAAAAAAAAAAAACqAgAAZHJzL2Rvd25yZXYueG1sUEsFBgAAAAAEAAQA+gAAAJ4DAAAA&#10;AA==&#10;">
                        <v:line id="Line 155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5TsQAAADdAAAADwAAAGRycy9kb3ducmV2LnhtbERPTWsCMRC9C/0PYYRepCb1IO3WrMhC&#10;QbAXrdL2Nmymm6WbyXYT1/XfG0HwNo/3OYvl4BrRUxdqzxqepwoEcelNzZWG/ef70wuIEJENNp5J&#10;w5kCLPOH0QIz40+8pX4XK5FCOGSowcbYZlKG0pLDMPUtceJ+fecwJthV0nR4SuGukTOl5tJhzanB&#10;YkuFpfJvd3QayqPd/E94cvip5fzrQxaDKr63Wj+Oh9UbiEhDvItv7rVJ89XsFa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Tl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6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IGDscAAADdAAAADwAAAGRycy9kb3ducmV2LnhtbESPQWsCMRCF70L/Q5hCL6JJW5CyGqUs&#10;FArtRW2p3obNuFncTLabqNt/3zkI3mZ4b977ZrEaQqvO1KcmsoXHqQFFXEXXcG3ha/s2eQGVMrLD&#10;NjJZ+KMEq+XdaIGFixde03mTayUhnAq04HPuCq1T5SlgmsaOWLRD7ANmWftaux4vEh5a/WTMTAds&#10;WBo8dlR6qo6bU7BQnfzH75jH3/tGz34+dTmYcre29uF+eJ2DyjTkm/l6/e4E3zwL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ggY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57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jlcMAAADdAAAADwAAAGRycy9kb3ducmV2LnhtbERPS2sCMRC+F/wPYQq9iCa2ILIapSwI&#10;QnvxhXobNuNmcTNZN1G3/74pCL3Nx/ec2aJztbhTGyrPGkZDBYK48KbiUsNuuxxMQISIbLD2TBp+&#10;KMBi3nuZYWb8g9d038RSpBAOGWqwMTaZlKGw5DAMfUOcuLNvHcYE21KaFh8p3NXyXamxdFhxarDY&#10;UG6puGxuTkNxs1/XPvf3p0qOD98y71R+XGv99tp9TkFE6uK/+OlemTRffYz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Oo5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58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w94sQAAADdAAAADwAAAGRycy9kb3ducmV2LnhtbERP32vCMBB+F/Y/hBP2IjOZgo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HD3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59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CYecQAAADdAAAADwAAAGRycy9kb3ducmV2LnhtbERP32vCMBB+F/Y/hBN8kZmoIK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UJh5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0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kADc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r6Yz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QA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1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WllsQAAADdAAAADwAAAGRycy9kb3ducmV2LnhtbERPTWsCMRC9C/0PYQQvUhMVpWyNUhYK&#10;Bb1oW6q3YTPdLG4m6ybq+u+bguBtHu9zFqvO1eJCbag8axiPFAjiwpuKSw1fn+/PLyBCRDZYeyYN&#10;NwqwWj71FpgZf+UtXXaxFCmEQ4YabIxNJmUoLDkMI98QJ+7Xtw5jgm0pTYvXFO5qOVFqLh1WnBos&#10;NpRbKo67s9NQnO36NOTh96GS85+NzDuV77daD/rd2yuISF18iO/uD5Pmq+k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9aW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2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74c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ryY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nO+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3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ueesQAAADdAAAADwAAAGRycy9kb3ducmV2LnhtbERPTWsCMRC9C/6HMEIvUhMr2LI1iiwI&#10;hXrRtrS9DZtxs7iZrJuo6783guBtHu9zZovO1eJEbag8axiPFAjiwpuKSw3fX6vnNxAhIhusPZOG&#10;CwVYzPu9GWbGn3lDp20sRQrhkKEGG2OTSRkKSw7DyDfEidv51mFMsC2lafGcwl0tX5SaSocVpwaL&#10;DeWWiv326DQUR/t5GPLw57+S09+1zDuV/220fhp0y3cQkbr4EN/dHybNV5N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a556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4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QKCMcAAADdAAAADwAAAGRycy9kb3ducmV2LnhtbESPQWsCMRCF70L/Q5hCL6JJW5C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9AoI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5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ivk8QAAADdAAAADwAAAGRycy9kb3ducmV2LnhtbERPTWsCMRC9C/6HMEIvUhMrSL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K+T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6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R1c8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3zwL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hHVz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67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jQ6M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ffYz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3I0O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68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pOn8QAAADdAAAADwAAAGRycy9kb3ducmV2LnhtbERP32vCMBB+F/Y/hBP2IjOZiI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Gk6f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69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brBMQAAADdAAAADwAAAGRycy9kb3ducmV2LnhtbERPS2sCMRC+C/0PYQQvUhMfSNkapSwU&#10;CnrRtlRvw2a6WdxM1k3U9d83BcHbfHzPWaw6V4sLtaHyrGE8UiCIC28qLjV8fb4/v4AIEdlg7Zk0&#10;3CjAavnUW2Bm/JW3dNnFUqQQDhlqsDE2mZShsOQwjHxDnLhf3zqMCbalNC1eU7ir5USpuXRYcWqw&#10;2FBuqTjuzk5Dcbbr05CH34dKzn82Mu9Uvt9qPeh3b68gInXxIb67P0yar2ZT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usE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0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9zcMQAAADdAAAADwAAAGRycy9kb3ducmV2LnhtbERP32vCMBB+F/Y/hBN8kZkoIq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3N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1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PW68QAAADdAAAADwAAAGRycy9kb3ducmV2LnhtbERPTWsCMRC9C/0PYQQvUhNFpWyNUhYK&#10;Bb1oW6q3YTPdLG4m6ybq+u+bguBtHu9zFqvO1eJCbag8axiPFAjiwpuKSw1fn+/PLyBCRDZYeyYN&#10;NwqwWj71FpgZf+UtXXaxFCmEQ4YabIxNJmUoLDkMI98QJ+7Xtw5jgm0pTYvXFO5qOVFqLh1WnBos&#10;NpRbKo67s9NQnO36NOTh96GS85+NzDuV77daD/rd2yuISF18iO/uD5Pmq+kM/r9JJ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89br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2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FInM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ryY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hSJ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73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3tB8QAAADdAAAADwAAAGRycy9kb3ducmV2LnhtbERPTWsCMRC9C/6HMEIvUhOL2LI1iiwI&#10;hXrRtrS9DZtxs7iZrJuo6783guBtHu9zZovO1eJEbag8axiPFAjiwpuKSw3fX6vnNxAhIhusPZOG&#10;CwVYzPu9GWbGn3lDp20sRQrhkKEGG2OTSRkKSw7DyDfEidv51mFMsC2lafGcwl0tX5SaSocVpwaL&#10;DeWWiv326DQUR/t5GPLw57+S09+1zDuV/220fhp0y3cQkbr4EN/dHybNV5N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be0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4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J5dccAAADdAAAADwAAAGRycy9kb3ducmV2LnhtbESPQWsCMRCF70L/Q5hCL6JJS5G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8nl1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5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7c7sQAAADdAAAADwAAAGRycy9kb3ducmV2LnhtbERPTWsCMRC9C/6HMEIvUhOLSL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tzu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76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3jrs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3zwLv3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XeOu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77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FGNc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ffYz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RRj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</v:group>
                      <v:line id="Line 178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PYQsQAAADdAAAADwAAAGRycy9kb3ducmV2LnhtbERP32vCMBB+F/Y/hBP2IjOZoIzOVKQw&#10;ENyLurHt7WhuTVlz6ZpY639vBMG3+/h+3nI1uEb01IXas4bnqQJBXHpTc6Xh4/D29AIiRGSDjWfS&#10;cKYAq/xhtMTM+BPvqN/HSqQQDhlqsDG2mZShtOQwTH1LnLhf3zmMCXaVNB2eUrhr5EyphXRYc2qw&#10;2FJhqfzbH52G8mi3/xOefP7UcvH1LotBFd87rR/Hw/oVRKQh3sU398ak+Wo+g+s36QS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w9hCxAAAAN0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79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vYC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k3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+9gJwwAAAN0AAAAP&#10;AAAAAAAAAAAAAAAAAKoCAABkcnMvZG93bnJldi54bWxQSwUGAAAAAAQABAD6AAAAmgMAAAAA&#10;">
                      <v:group id="Group 180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JAfc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EkB9wwAAAN0AAAAP&#10;AAAAAAAAAAAAAAAAAKoCAABkcnMvZG93bnJldi54bWxQSwUGAAAAAAQABAD6AAAAmgMAAAAA&#10;">
                        <v:line id="Line 181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pANsQAAADdAAAADwAAAGRycy9kb3ducmV2LnhtbERP32vCMBB+F/Y/hBN8kZkoKKMzFSkI&#10;gr7oNra9Hc2tKWsuXRNr/e+XwcC3+/h+3nozuEb01IXas4b5TIEgLr2pudLw+rJ7fAIRIrLBxjNp&#10;uFGATf4wWmNm/JVP1J9jJVIIhww12BjbTMpQWnIYZr4lTtyX7xzGBLtKmg6vKdw1cqHUSjqsOTVY&#10;bKmwVH6fL05DebGHnylP3z5ruXo/ymJQxcdJ68l42D6DiDTEu/jfvTdpvlou4e+bdILM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kA2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2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jeQcMAAADdAAAADwAAAGRycy9kb3ducmV2LnhtbERPTWsCMRC9F/ofwhR6EU0suJTVKGVB&#10;ENqL1qLehs24WbqZrJuo6783QqG3ebzPmS1614gLdaH2rGE8UiCIS29qrjRsv5fDdxAhIhtsPJOG&#10;GwVYzJ+fZpgbf+U1XTaxEimEQ44abIxtLmUoLTkMI98SJ+7oO4cxwa6SpsNrCneNfFMqkw5rTg0W&#10;Wyoslb+bs9NQnu3nacCDn0Mts92XLHpV7Ndav770H1MQkfr4L/5zr0yaryYZ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43kH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3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R72sQAAADdAAAADwAAAGRycy9kb3ducmV2LnhtbERPTWsCMRC9C/6HMEIvUhML2rI1iiwI&#10;hXrRtrS9DZtxs7iZrJuo6783guBtHu9zZovO1eJEbag8axiPFAjiwpuKSw3fX6vnNxAhIhusPZOG&#10;CwVYzPu9GWbGn3lDp20sRQrhkKEGG2OTSRkKSw7DyDfEidv51mFMsC2lafGcwl0tX5SaSocVpwaL&#10;DeWWiv326DQUR/t5GPLw57+S09+1zDuV/220fhp0y3cQkbr4EN/dHybNV5NX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tHva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4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vqMcAAADdAAAADwAAAGRycy9kb3ducmV2LnhtbESPQWsCMRCF70L/Q5hCL6JJC5WyGqUs&#10;FArtRW2p3obNuFncTLabqNt/3zkI3mZ4b977ZrEaQqvO1KcmsoXHqQFFXEXXcG3ha/s2eQGVMrLD&#10;NjJZ+KMEq+XdaIGFixde03mTayUhnAq04HPuCq1T5SlgmsaOWLRD7ANmWftaux4vEh5a/WTMTAds&#10;WBo8dlR6qo6bU7BQnfzH75jH3/tGz34+dTmYcre29uF+eJ2DyjTkm/l6/e4E3zwLrnwjI+j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K++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5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dKM8QAAADdAAAADwAAAGRycy9kb3ducmV2LnhtbERPTWsCMRC9C/6HMEIvUhMLSrs1iiwI&#10;hXrRtrS9DZtxs7iZrJuo6783guBtHu9zZovO1eJEbag8axiPFAjiwpuKSw3fX6vnVxAhIhusPZOG&#10;CwVYzPu9GWbGn3lDp20sRQrhkKEGG2OTSRkKSw7DyDfEidv51mFMsC2lafGcwl0tX5SaSocVpwaL&#10;DeWWiv326DQUR/t5GPLw57+S09+1zDuV/220fhp0y3cQkbr4EN/dHybNV5M3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0oz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86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EpE8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fFMIv3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MSkT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87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2MiM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J8lc3h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9jIj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8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8S/8MAAADdAAAADwAAAGRycy9kb3ducmV2LnhtbERPTWsCMRC9F/wPYQQvookelrI1SlkQ&#10;BL1oK9rbsBk3SzeTdRN1/fdNodDbPN7nLFa9a8SdulB71jCbKhDEpTc1Vxo+P9aTVxAhIhtsPJOG&#10;JwVYLQcvC8yNf/Ce7odYiRTCIUcNNsY2lzKUlhyGqW+JE3fxncOYYFdJ0+EjhbtGzpXKpMOaU4PF&#10;lgpL5ffh5jSUN7u9jnl8/KpldtrJolfFea/1aNi/v4GI1Md/8Z97Y9J8lc3h95t0gl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vEv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89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O3ZMMAAADdAAAADwAAAGRycy9kb3ducmV2LnhtbERPTWsCMRC9F/ofwhR6EU2ssJ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jt2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0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ovEMMAAADdAAAADwAAAGRycy9kb3ducmV2LnhtbERPTWsCMRC9F/ofwhR6EU0ssp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KLx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1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aKi8MAAADdAAAADwAAAGRycy9kb3ducmV2LnhtbERPTWsCMRC9F/ofwhR6EU0suJTVKGVB&#10;ENqL1qLehs24WbqZrJuo6783QqG3ebzPmS1614gLdaH2rGE8UiCIS29qrjRsv5fDdxAhIhtsPJOG&#10;GwVYzJ+fZpgbf+U1XTaxEimEQ44abIxtLmUoLTkMI98SJ+7oO4cxwa6SpsNrCneNfFMqkw5rTg0W&#10;Wyoslb+bs9NQnu3nacCDn0Mts92XLHpV7Ndav770H1MQkfr4L/5zr0yar7IJPL5JJ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Gio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2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QU/MMAAADdAAAADwAAAGRycy9kb3ducmV2LnhtbERPTWsCMRC9C/0PYQQvUhN7WGRrFFko&#10;CPaitVRvw2a6WbqZrJuo6783QsHbPN7nzJe9a8SFulB71jCdKBDEpTc1Vxr2Xx+vMxAhIhtsPJOG&#10;GwVYLl4Gc8yNv/KWLrtYiRTCIUcNNsY2lzKUlhyGiW+JE/frO4cxwa6SpsNrCneNfFMqkw5rTg0W&#10;WyoslX+7s9NQnu3mNObx97GW2c+nLHpVHLZaj4b96h1EpD4+xf/utUnzVZbB45t0gl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UFPz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3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ixZ8QAAADdAAAADwAAAGRycy9kb3ducmV2LnhtbERPTWsCMRC9C/0PYQq9iCbtYVtWo5QF&#10;odBetBb1NmzGzdLNZN1EXf+9EQRv83ifM533rhEn6kLtWcPrWIEgLr2pudKw/l2MPkCEiGyw8Uwa&#10;LhRgPnsaTDE3/sxLOq1iJVIIhxw12BjbXMpQWnIYxr4lTtzedw5jgl0lTYfnFO4a+aZUJh3WnBos&#10;tlRYKv9XR6ehPNrvw5CHf7taZpsfWfSq2C61fnnuPycgIvXxIb67v0yar7J3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2LF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4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clFccAAADdAAAADwAAAGRycy9kb3ducmV2LnhtbESPQWvDMAyF74X9B6NBL2W110MoWd0y&#10;AoNBe2nXsu0mYi0Oi+Usdtvs30+HQW8S7+m9T6vNGDp1oSG1kS08zg0o4jq6lhsLx7eXhyWolJEd&#10;dpHJwi8l2KzvJissXbzyni6H3CgJ4VSiBZ9zX2qdak8B0zz2xKJ9xSFglnVotBvwKuGh0wtjCh2w&#10;ZWnw2FPlqf4+nIOF+uy3PzOenT5bXbzvdDWa6mNv7fR+fH4ClWnMN/P/9asTfFMIrnwjI+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RyUV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95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uAjsQAAADdAAAADwAAAGRycy9kb3ducmV2LnhtbERPTWsCMRC9C/0PYQq9iCbtYWlXo5QF&#10;odBetBb1NmzGzdLNZN1EXf+9EQRv83ifM533rhEn6kLtWcPrWIEgLr2pudKw/l2M3kGEiGyw8Uwa&#10;LhRgPnsaTDE3/sxLOq1iJVIIhxw12BjbXMpQWnIYxr4lTtzedw5jgl0lTYfnFO4a+aZUJh3WnBos&#10;tlRYKv9XR6ehPNrvw5CHf7taZpsfWfSq2C61fnnuPycgIvXxIb67v0yar7IP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C4CO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6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i/zscAAADdAAAADwAAAGRycy9kb3ducmV2LnhtbESPQWsCMRCF70L/Q5hCL6JJe9CyGqUs&#10;FArtRW2p3obNuFncTLabqNt/3zkUvM3w3rz3zXI9hFZdqE9NZAuPUwOKuIqu4drC5+518gwqZWSH&#10;bWSy8EsJ1qu70RILF6+8ocs210pCOBVowefcFVqnylPANI0dsWjH2AfMsva1dj1eJTy0+smYmQ7Y&#10;sDR47Kj0VJ2252ChOvv3nzGPvw6Nnn1/6HIw5X5j7cP98LIAlWnIN/P/9ZsTfDMXfvlGRt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6L/OxwAAAN0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197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QaVcMAAADdAAAADwAAAGRycy9kb3ducmV2LnhtbERPTWsCMRC9F/wPYQq9iCb2oLIapSwI&#10;QntRW9TbsBk3i5vJuom6/feNIPQ2j/c582XnanGjNlSeNYyGCgRx4U3FpYbv3WowBREissHaM2n4&#10;pQDLRe9ljpnxd97QbRtLkUI4ZKjBxthkUobCksMw9A1x4k6+dRgTbEtpWryncFfLd6XG0mHFqcFi&#10;Q7ml4ry9Og3F1X5e+tz/OVZyvP+Seafyw0brt9fuYwYiUhf/xU/32qT5ajKCxzfpB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kGlX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98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aEIsQAAADdAAAADwAAAGRycy9kb3ducmV2LnhtbERPTWsCMRC9C/0PYYRepCb1YMvWrMhC&#10;QbAXrdL2Nmymm6WbyXYT1/XfG0HwNo/3OYvl4BrRUxdqzxqepwoEcelNzZWG/ef70yuIEJENNp5J&#10;w5kCLPOH0QIz40+8pX4XK5FCOGSowcbYZlKG0pLDMPUtceJ+fecwJthV0nR4SuGukTOl5tJhzanB&#10;YkuFpfJvd3QayqPd/E94cvip5fzrQxaDKr63Wj+Oh9UbiEhDvItv7rVJ89XLDK7fpBNk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doQi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99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ohucQAAADdAAAADwAAAGRycy9kb3ducmV2LnhtbERPTWsCMRC9C/6HMEIvUhMr2L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iG5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00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O5zcQAAADdAAAADwAAAGRycy9kb3ducmV2LnhtbERPTWsCMRC9C/6HMEIvUhOL2L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07nN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01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8cVsQAAADdAAAADwAAAGRycy9kb3ducmV2LnhtbERPTWsCMRC9C/6HMEIvUhML2rI1iiwI&#10;hXrRtrS9DZtxs7iZrJuo6783guBtHu9zZovO1eJEbag8axiPFAjiwpuKSw3fX6vnNxAhIhusPZOG&#10;CwVYzPu9GWbGn3lDp20sRQrhkKEGG2OTSRkKSw7DyDfEidv51mFMsC2lafGcwl0tX5SaSocVpwaL&#10;DeWWiv326DQUR/t5GPLw57+S09+1zDuV/220fhp0y3cQkbr4EN/dHybNV68TuH2TTp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xxW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02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2CIcQAAADdAAAADwAAAGRycy9kb3ducmV2LnhtbERPTWsCMRC9C/0PYQq9iCbtYVtWo5QF&#10;odBetBb1NmzGzdLNZN1EXf+9EQRv83ifM533rhEn6kLtWcPrWIEgLr2pudKw/l2MPkCEiGyw8Uwa&#10;LhRgPnsaTDE3/sxLOq1iJVIIhxw12BjbXMpQWnIYxr4lTtzedw5jgl0lTYfnFO4a+aZUJh3WnBos&#10;tlRYKv9XR6ehPNrvw5CHf7taZpsfWfSq2C61fnnuPycgIvXxIb67v0yar94zuH2TTpC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TYIh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03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EnusQAAADdAAAADwAAAGRycy9kb3ducmV2LnhtbERPTWsCMRC9C/0PYQQvUhM9aNmaFVkQ&#10;BL1oW9rehs10s3Qz2W7iuv77plDwNo/3OevN4BrRUxdqzxrmMwWCuPSm5krD68vu8QlEiMgGG8+k&#10;4UYBNvnDaI2Z8Vc+UX+OlUghHDLUYGNsMylDaclhmPmWOHFfvnMYE+wqaTq8pnDXyIVSS+mw5tRg&#10;saXCUvl9vjgN5cUefqY8ffus5fL9KItBFR8nrSfjYfsMItIQ7+J/996k+Wq1gr9v0gk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ASe6xAAAAN0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204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6zyMcAAADdAAAADwAAAGRycy9kb3ducmV2LnhtbESPQWsCMRCF70L/Q5hCL6JJe9CyGqUs&#10;FArtRW2p3obNuFncTLabqNt/3zkUvM3w3rz3zXI9hFZdqE9NZAuPUwOKuIqu4drC5+518gwqZWSH&#10;bWSy8EsJ1qu70RILF6+8ocs210pCOBVowefcFVqnylPANI0dsWjH2AfMsva1dj1eJTy0+smYmQ7Y&#10;sDR47Kj0VJ2252ChOvv3nzGPvw6Nnn1/6HIw5X5j7cP98LIAlWnIN/P/9ZsTfDMXXPlGRt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nrPIxwAAAN0AAAAPAAAAAAAA&#10;AAAAAAAAAKECAABkcnMvZG93bnJldi54bWxQSwUGAAAAAAQABAD5AAAAlQMAAAAA&#10;" strokeweight=".5pt">
                        <v:stroke startarrowwidth="narrow" startarrowlength="short" endarrowwidth="narrow" endarrowlength="short"/>
                      </v:line>
                    </v:group>
                    <v:line id="Line 205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IWU8QAAADdAAAADwAAAGRycy9kb3ducmV2LnhtbERPS2sCMRC+F/ofwhS8iCbtwdatUcqC&#10;UNCLj6K9DZvpZulmsm6yuv57IxR6m4/vObNF72pxpjZUnjU8jxUI4sKbiksN+91y9AYiRGSDtWfS&#10;cKUAi/njwwwz4y+8ofM2liKFcMhQg42xyaQMhSWHYewb4sT9+NZhTLAtpWnxksJdLV+UmkiHFacG&#10;iw3llorfbec0FJ1dnYY8/Pqu5OSwlnmv8uNG68FT//EOIlIf/8V/7k+T5qvXKdy/SSf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0hZTxAAAAN0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206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3P6cYAAADdAAAADwAAAGRycy9kb3ducmV2LnhtbESPQWsCMRCF74X+hzCFXkST9iCyGqUs&#10;FArtRW2p3obNuFncTLabqNt/7xwEbzO8N+99s1gNoVVn6lMT2cLLxIAirqJruLbwvX0fz0CljOyw&#10;jUwW/inBavn4sMDCxQuv6bzJtZIQTgVa8Dl3hdap8hQwTWJHLNoh9gGzrH2tXY8XCQ+tfjVmqgM2&#10;LA0eOyo9VcfNKVioTv7zb8Sjn32jp79fuhxMuVtb+/w0vM1BZRry3Xy7/nCCb2bCL9/ICHp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9z+nGAAAA3Q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207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FqcsQAAADdAAAADwAAAGRycy9kb3ducmV2LnhtbERPTWsCMRC9F/wPYYReRBN7EFmNiywI&#10;Bb1oW6q3YTNuFjeT7Sa623/fFAq9zeN9zjofXCMe1IXas4b5TIEgLr2pudLw/rabLkGEiGyw8Uwa&#10;vilAvhk9rTEzvucjPU6xEimEQ4YabIxtJmUoLTkMM98SJ+7qO4cxwa6SpsM+hbtGvii1kA5rTg0W&#10;WyoslbfT3Wko73b/NeHJx6WWi8+DLAZVnI9aP4+H7QpEpCH+i//crybNV8s5/H6TTpC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WpyxAAAAN0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208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P0BcMAAADdAAAADwAAAGRycy9kb3ducmV2LnhtbERPTWsCMRC9F/wPYYReRJN6EFk3iiwI&#10;QnvRtlRvw2bcLG4m6ybq+u9NodDbPN7n5KveNeJGXag9a3ibKBDEpTc1Vxq+PjfjOYgQkQ02nknD&#10;gwKsloOXHDPj77yj2z5WIoVwyFCDjbHNpAylJYdh4lvixJ185zAm2FXSdHhP4a6RU6Vm0mHNqcFi&#10;S4Wl8ry/Og3l1b5fRjz6PtZy9vMhi14Vh53Wr8N+vQARqY//4j/31qT5aj6F32/SC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j9AX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09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9RnsMAAADdAAAADwAAAGRycy9kb3ducmV2LnhtbERPTWsCMRC9F/wPYYReRJO2IL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vUZ7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10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bJ6sMAAADdAAAADwAAAGRycy9kb3ducmV2LnhtbERPTWsCMRC9F/wPYYReRJOWIr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Gyer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11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psccMAAADdAAAADwAAAGRycy9kb3ducmV2LnhtbERPTWsCMRC9F/wPYYReRJMWKrIaRRaE&#10;QnvRKupt2Iybxc1k3UTd/nsjFHqbx/uc2aJztbhRGyrPGt5GCgRx4U3FpYbtz2o4AREissHaM2n4&#10;pQCLee9lhpnxd17TbRNLkUI4ZKjBxthkUobCksMw8g1x4k6+dRgTbEtpWryncFfLd6XG0mHFqcFi&#10;Q7ml4ry5Og3F1X5dBjzYHSs53n/LvFP5Ya31a79bTkFE6uK/+M/9adJ8NfmA5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KbHH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212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YXGcQAAADdAAAADwAAAGRycy9kb3ducmV2LnhtbERPTWvCQBC9F/wPywi91V17CBpdRRTB&#10;iwGth3obs2MSzc6m2VVTf323UOhtHu9zpvPO1uJOra8caxgOFAji3JmKCw2Hj/XbCIQPyAZrx6Th&#10;mzzMZ72XKabGPXhH930oRAxhn6KGMoQmldLnJVn0A9cQR+7sWoshwraQpsVHDLe1fFcqkRYrjg0l&#10;NrQsKb/ub1bDOrPjc3bNkuf2tL0cjqvxl/oMWr/2u8UERKAu/Iv/3BsT56tRAr/fxBPk7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xhcZxAAAAN0AAAAPAAAAAAAAAAAA&#10;AAAAAKECAABkcnMvZG93bnJldi54bWxQSwUGAAAAAAQABAD5AAAAkgMAAAAA&#10;" strokeweight="2pt">
                  <v:stroke startarrow="classic" startarrowlength="short" endarrow="classic" endarrowlength="short"/>
                </v:line>
                <v:line id="Line 213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jHoMMAAADdAAAADwAAAGRycy9kb3ducmV2LnhtbERP3WrCMBS+F/YO4Qx2UzTdBFuqUcZg&#10;ozAGzvkAh+bYVpuT0GS1fftFGHh3Pr7fs9mNphMD9b61rOB5kYIgrqxuuVZw/Hmf5yB8QNbYWSYF&#10;E3nYbR9mGyy0vfI3DYdQixjCvkAFTQiukNJXDRn0C+uII3eyvcEQYV9L3eM1hptOvqTpShpsOTY0&#10;6Oitoepy+DUKdPLl8w9XVpP0n9k+OTu7zJ1ST4/j6xpEoDHcxf/uUsf5aZ7B7Zt4gt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ox6DDAAAA3QAAAA8AAAAAAAAAAAAA&#10;AAAAoQIAAGRycy9kb3ducmV2LnhtbFBLBQYAAAAABAAEAPkAAACR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3.  Graph  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3</m:t>
        </m:r>
      </m:oMath>
      <w:r w:rsidR="002A4FDF">
        <w:t xml:space="preserve"> </w:t>
      </w:r>
    </w:p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1456690</wp:posOffset>
                </wp:positionH>
                <wp:positionV relativeFrom="paragraph">
                  <wp:posOffset>136525</wp:posOffset>
                </wp:positionV>
                <wp:extent cx="3175" cy="2248535"/>
                <wp:effectExtent l="8890" t="5715" r="6985" b="12700"/>
                <wp:wrapNone/>
                <wp:docPr id="1022" name="Line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4" o:spid="_x0000_s1026" style="position:absolute;flip:x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10.75pt" to="114.95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59690</wp:posOffset>
                </wp:positionV>
                <wp:extent cx="1929130" cy="304800"/>
                <wp:effectExtent l="0" t="0" r="0" b="4445"/>
                <wp:wrapNone/>
                <wp:docPr id="1021" name="Text Box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C13073">
                            <w:r>
                              <w:t>x                work  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5" o:spid="_x0000_s1035" type="#_x0000_t202" style="position:absolute;margin-left:-2.3pt;margin-top:4.7pt;width:151.9pt;height:24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" filled="f" stroked="f">
                <v:textbox>
                  <w:txbxContent>
                    <w:p w:rsidR="002A4FDF" w:rsidRDefault="002A4FDF" w:rsidP="00C13073">
                      <w:r>
                        <w:t>x                work  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339725</wp:posOffset>
                </wp:positionH>
                <wp:positionV relativeFrom="paragraph">
                  <wp:posOffset>136525</wp:posOffset>
                </wp:positionV>
                <wp:extent cx="3175" cy="2248535"/>
                <wp:effectExtent l="6350" t="5715" r="9525" b="12700"/>
                <wp:wrapNone/>
                <wp:docPr id="1020" name="Line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6" o:spid="_x0000_s1026" style="position:absolute;flip:x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5pt,10.75pt" to="27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"/>
            </w:pict>
          </mc:Fallback>
        </mc:AlternateContent>
      </w:r>
    </w:p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13970</wp:posOffset>
                </wp:positionV>
                <wp:extent cx="2196465" cy="0"/>
                <wp:effectExtent l="12700" t="5080" r="10160" b="13970"/>
                <wp:wrapNone/>
                <wp:docPr id="1019" name="Lin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64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7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5pt,1.1pt" to="160.4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"/>
            </w:pict>
          </mc:Fallback>
        </mc:AlternateContent>
      </w:r>
    </w:p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743200" cy="2628900"/>
                <wp:effectExtent l="28575" t="30480" r="28575" b="26670"/>
                <wp:wrapNone/>
                <wp:docPr id="954" name="Group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955" name="Group 219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956" name="Group 220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957" name="Line 221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58" name="Group 2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959" name="Group 2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960" name="Line 224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1" name="Line 225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2" name="Line 226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3" name="Line 227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4" name="Line 228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5" name="Line 229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6" name="Line 230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7" name="Line 231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8" name="Line 232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69" name="Line 233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0" name="Line 234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1" name="Line 235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2" name="Line 236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3" name="Line 237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4" name="Line 238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5" name="Line 239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6" name="Line 240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7" name="Line 241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8" name="Line 242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9" name="Line 243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0" name="Line 244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1" name="Line 245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2" name="Line 246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83" name="Line 247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84" name="Group 2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985" name="Group 2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986" name="Line 250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7" name="Line 251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8" name="Line 252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9" name="Line 253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0" name="Line 254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1" name="Line 255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2" name="Line 256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3" name="Line 257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4" name="Line 258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5" name="Line 259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6" name="Line 260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7" name="Line 261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8" name="Line 262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9" name="Line 263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0" name="Line 264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1" name="Line 265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2" name="Line 266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3" name="Line 267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4" name="Line 268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5" name="Line 269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6" name="Line 270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7" name="Line 271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8" name="Line 272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09" name="Line 273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10" name="Line 274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1" name="Line 275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12" name="Line 276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3" name="Line 277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4" name="Line 278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5" name="Line 279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6" name="Line 280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17" name="Line 281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" name="Line 282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8" o:spid="_x0000_s1026" style="position:absolute;margin-left:225pt;margin-top:3.6pt;width:3in;height:207pt;z-index:25164492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">
                <v:group id="Group 219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h5P6s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Jp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4eT+rFAAAA3AAA&#10;AA8AAAAAAAAAAAAAAAAAqgIAAGRycy9kb3ducmV2LnhtbFBLBQYAAAAABAAEAPoAAACcAwAAAAA=&#10;">
                  <v:group id="Group 220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zRn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M0Z3FAAAA3AAA&#10;AA8AAAAAAAAAAAAAAAAAqgIAAGRycy9kb3ducmV2LnhtbFBLBQYAAAAABAAEAPoAAACcAwAAAAA=&#10;">
                    <v:line id="Line 221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wWw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8FsP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222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/gd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QH+B0wwAAANwAAAAP&#10;AAAAAAAAAAAAAAAAAKoCAABkcnMvZG93bnJldi54bWxQSwUGAAAAAAQABAD6AAAAmgMAAAAA&#10;">
                      <v:group id="Group 223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NF7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Abz+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TRe/FAAAA3AAA&#10;AA8AAAAAAAAAAAAAAAAAqgIAAGRycy9kb3ducmV2LnhtbFBLBQYAAAAABAAEAPoAAACcAwAAAAA=&#10;">
                        <v:line id="Line 224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lECs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wSyN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uUQ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25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Xhkc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JlOo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Xhk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6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d/5s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eA9m8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d/5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7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vafc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vCe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va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8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JCC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vCe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JCC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29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7nks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vCe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7nk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30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x55cUAAADcAAAADwAAAGRycy9kb3ducmV2LnhtbESPQWvCQBSE74L/YXmCF9GNPYQ2dRUJ&#10;CEK9aC2tt0f2NRvMvo3ZVeO/dwXB4zAz3zCzRWdrcaHWV44VTCcJCOLC6YpLBfvv1fgdhA/IGmvH&#10;pOBGHhbzfm+GmXZX3tJlF0oRIewzVGBCaDIpfWHIop+4hjh6/661GKJsS6lbvEa4reVbkqTSYsVx&#10;wWBDuaHiuDtbBcXZfJ1GPPo5VDL93ci8S/K/rVLDQbf8BBGoC6/ws73WCj7S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x55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31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Dcfs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azqD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Q3H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2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9IDM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wSyNa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z0g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33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Ptl8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SzP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D7Z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4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DS18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dckzo9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DS1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35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x3TM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l8x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8sd0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6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7pO8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l8x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/+6T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7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JMoM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yTK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8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vU1M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b1N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39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dxT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XcU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40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XvOM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6yy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F7z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41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lKo8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+XQK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iUqjxwAAANw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242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be0c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dckro1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hbe0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43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p7Ss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L0M4X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p7S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44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Wi8MIAAADcAAAADwAAAGRycy9kb3ducmV2LnhtbERPy4rCMBTdC/5DuIIbsakuxKlGGQqC&#10;oBsfw4y7S3NtyjQ3tYna+fvJQnB5OO/lurO1eFDrK8cKJkkKgrhwuuJSwfm0Gc9B+ICssXZMCv7I&#10;w3rV7y0x0+7JB3ocQyliCPsMFZgQmkxKXxiy6BPXEEfu6lqLIcK2lLrFZwy3tZym6UxarDg2GGwo&#10;N1T8Hu9WQXE3u9uIR1+XSs6+9zLv0vznoNRw0H0uQATqwlv8cm+1go95nB/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Wi8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45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kHa8YAAADcAAAADwAAAGRycy9kb3ducmV2LnhtbESPQWvCQBSE7wX/w/KEXsRs7CHYNKtI&#10;QCi0l6il9fbIvmaD2bcxu2r677sFocdhZr5hivVoO3GlwbeOFSySFARx7XTLjYLDfjtfgvABWWPn&#10;mBT8kIf1avJQYK7djSu67kIjIoR9jgpMCH0upa8NWfSJ64mj9+0GiyHKoZF6wFuE204+pWkmLbYc&#10;Fwz2VBqqT7uLVVBfzNt5xrOPYyuzz3dZjmn5VSn1OB03LyACjeE/fG+/agXPyw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5B2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46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uZHM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ulkBM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K5kc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247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8h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Jx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c8h8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248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LGNs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MsY2xgAAANwA&#10;AAAPAAAAAAAAAAAAAAAAAKoCAABkcnMvZG93bnJldi54bWxQSwUGAAAAAAQABAD6AAAAnQMAAAAA&#10;">
                      <v:group id="Group 249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5jrc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s0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fmOtxgAAANwA&#10;AAAPAAAAAAAAAAAAAAAAAKoCAABkcnMvZG93bnJldi54bWxQSwUGAAAAAAQABAD6AAAAnQMAAAAA&#10;">
                        <v:line id="Line 250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CfH8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oW8w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Qnx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1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w6hM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3gOV3C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cOo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2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Ou9sIAAADcAAAADwAAAGRycy9kb3ducmV2LnhtbERPy4rCMBTdC/5DuIIbsakuxKlGGQqC&#10;oBsfw4y7S3NtyjQ3tYna+fvJQnB5OO/lurO1eFDrK8cKJkkKgrhwuuJSwfm0Gc9B+ICssXZMCv7I&#10;w3rV7y0x0+7JB3ocQyliCPsMFZgQmkxKXxiy6BPXEEfu6lqLIcK2lLrFZwy3tZym6UxarDg2GGwo&#10;N1T8Hu9WQXE3u9uIR1+XSs6+9zLv0vznoNRw0H0uQATqwlv8cm+1go95XBv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8Ou9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53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8LbcQAAADcAAAADwAAAGRycy9kb3ducmV2LnhtbESPQYvCMBSE74L/ITzBi6ypHkSrUaQg&#10;CHrRddn19mjeNmWbl9pErf/eCAseh5n5hlmsWluJGzW+dKxgNExAEOdOl1woOH1uPqYgfEDWWDkm&#10;BQ/ysFp2OwtMtbvzgW7HUIgIYZ+iAhNCnUrpc0MW/dDVxNH7dY3FEGVTSN3gPcJtJcdJMpEWS44L&#10;BmvKDOV/x6tVkF/N7jLgwde5lJPvvczaJPs5KNXvtes5iEBteIf/21utYDadwe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jwtt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54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w0LcEAAADcAAAADwAAAGRycy9kb3ducmV2LnhtbERPy4rCMBTdC/5DuIIbGdNxIdoxihQG&#10;BN34wpndpbk2xeamNlHr35uF4PJw3rNFaytxp8aXjhV8DxMQxLnTJRcKDvvfrwkIH5A1Vo5JwZM8&#10;LObdzgxT7R68pfsuFCKGsE9RgQmhTqX0uSGLfuhq4sidXWMxRNgUUjf4iOG2kqMkGUuLJccGgzVl&#10;hvLL7mYV5Dezvg54cPwv5fi0kVmbZH9bpfq9dvkDIlAbPuK3e6UVTKd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bDQt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55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CRtsYAAADcAAAADwAAAGRycy9kb3ducmV2LnhtbESPQWvCQBSE7wX/w/IKvYhu7EFqdA0l&#10;UCi0l1hFvT2yz2ww+zZm1yT9991CocdhZr5hNtloG9FT52vHChbzBARx6XTNlYL919vsBYQPyBob&#10;x6Tgmzxk28nDBlPtBi6o34VKRAj7FBWYENpUSl8asujnriWO3sV1FkOUXSV1h0OE20Y+J8lSWqw5&#10;LhhsKTdUXnd3q6C8m4/blKeHcy2Xx0+Zj0l+KpR6ehxf1yACjeE//Nd+1wpWqw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gkb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6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IPwcYAAADcAAAADwAAAGRycy9kb3ducmV2LnhtbESPQWvCQBSE7wX/w/IKvYhumoPU6Col&#10;UCi0l1hFvT2yz2ww+zZmNyb9991CocdhZr5h1tvRNuJOna8dK3ieJyCIS6drrhTsv95mLyB8QNbY&#10;OCYF3+Rhu5k8rDHTbuCC7rtQiQhhn6ECE0KbSelLQxb93LXE0bu4zmKIsquk7nCIcNvINEkW0mLN&#10;ccFgS7mh8rrrrYKyNx+3KU8P51oujp8yH5P8VCj19Di+rkAEGsN/+K/9rhUsly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yD8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57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qWsUAAADcAAAADwAAAGRycy9kb3ducmV2LnhtbESPQWvCQBSE74X+h+UVvIhuWkG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6q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58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cyLsUAAADcAAAADwAAAGRycy9kb3ducmV2LnhtbESPQWvCQBSE74X+h+UVvIhuWkS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cy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59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uXtcUAAADcAAAADwAAAGRycy9kb3ducmV2LnhtbESPQWvCQBSE74X+h+UVvIhuWlCa6Col&#10;IBT0olbU2yP7mg3Nvo3ZVeO/dwWhx2FmvmGm887W4kKtrxwreB8mIIgLpysuFfxsF4NPED4ga6wd&#10;k4IbeZjPXl+mmGl35TVdNqEUEcI+QwUmhCaT0heGLPqha4ij9+taiyHKtpS6xWuE21p+JMlYWqw4&#10;LhhsKDdU/G3OVkFxNstTn/u7YyXH+5XMuyQ/rJXqvXVfExCBuvAffra/tYI0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uXt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60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kJws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y1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JCc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61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WsWc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I0/YT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4WsW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62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o4K8EAAADcAAAADwAAAGRycy9kb3ducmV2LnhtbERPy4rCMBTdC/5DuIIbGdNxIdoxihQG&#10;BN34wpndpbk2xeamNlHr35uF4PJw3rNFaytxp8aXjhV8DxMQxLnTJRcKDvvfrwkIH5A1Vo5JwZM8&#10;LObdzgxT7R68pfsuFCKGsE9RgQmhTqX0uSGLfuhq4sidXWMxRNgUUjf4iOG2kqMkGUuLJccGgzVl&#10;hvLL7mYV5Dezvg54cPwv5fi0kVmbZH9bpfq9dvkDIlAbPuK3e6UVTKd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Gjgr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263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adsMYAAADcAAAADwAAAGRycy9kb3ducmV2LnhtbESPzWrDMBCE74G+g9hCLyGW20OInSim&#10;GAqF9pI/ktwWa2OZWivXUhz37atCIcdhZr5hVsVoWzFQ7xvHCp6TFARx5XTDtYL97m22AOEDssbW&#10;MSn4IQ/F+mGywly7G29o2IZaRAj7HBWYELpcSl8ZsugT1xFH7+J6iyHKvpa6x1uE21a+pOlcWmw4&#10;LhjsqDRUfW2vVkF1NR/fU54ezo2cHz9lOablaaPU0+P4ugQRaAz38H/7XSvIsg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Wnb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64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7Ms8YAAADd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b45RsZQS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uzLP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65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JpKMIAAADdAAAADwAAAGRycy9kb3ducmV2LnhtbERPTWsCMRC9F/wPYQQvUhM9SFmNUhaE&#10;Qr2oFfU2bKabpZvJuom6/nsjCL3N433OfNm5WlypDZVnDeORAkFceFNxqeFnt3r/ABEissHaM2m4&#10;U4Dlovc2x8z4G2/ouo2lSCEcMtRgY2wyKUNhyWEY+YY4cb++dRgTbEtpWrylcFfLiVJT6bDi1GCx&#10;odxS8be9OA3FxX6fhzzcnyo5Paxl3qn8uNF60O8+ZyAidfFf/HJ/mTRfqTE8v0kn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JpKMIAAADd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266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D3X8MAAADdAAAADwAAAGRycy9kb3ducmV2LnhtbERPTWsCMRC9F/wPYYReRBM9SFmNiywU&#10;hPairai3YTNuFjeT7Sar23/fFAq9zeN9zjofXCPu1IXas4b5TIEgLr2pudLw+fE6fQERIrLBxjNp&#10;+KYA+Wb0tMbM+Afv6X6IlUghHDLUYGNsMylDaclhmPmWOHFX3zmMCXaVNB0+Urhr5EKppXRYc2qw&#10;2FJhqbwdeqeh7O3b14Qnx0stl6d3WQyqOO+1fh4P2xWISEP8F/+5dybNV2oBv9+kE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w91/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67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xSxMMAAADdAAAADwAAAGRycy9kb3ducmV2LnhtbERPS2sCMRC+C/0PYQpepCYqiG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8UsT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68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XKsMMAAADdAAAADwAAAGRycy9kb3ducmV2LnhtbERPS2sCMRC+C/0PYQpepCaKiG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VyrD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69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lvK8MAAADdAAAADwAAAGRycy9kb3ducmV2LnhtbERPS2sCMRC+C/0PYQpepCYKimyNUhYK&#10;gl580fY2bKabpZvJdhN1/fdGELzNx/ec+bJztThTGyrPGkZDBYK48KbiUsNh//k2AxEissHaM2m4&#10;UoDl4qU3x8z4C2/pvIulSCEcMtRgY2wyKUNhyWEY+oY4cb++dRgTbEtpWrykcFfLsVJT6bDi1GCx&#10;odxS8bc7OQ3Fya7/Bzw4/lRy+rWReafy763W/dfu4x1EpC4+xQ/3yqT5Sk3g/k06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Zbyv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70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vxXMYAAADdAAAADwAAAGRycy9kb3ducmV2LnhtbESPQWvDMAyF74P9B6NCL6F1ukMYadxS&#10;AoNBd0nW0u0mYi0Oi+Usdtv038+DQW8S771PT8V2sr240Og7xwpWyxQEceN0x62Cw/vL4hmED8ga&#10;e8ek4EYetpvHhwJz7a5c0aUOrYgQ9jkqMCEMuZS+MWTRL91AHLUvN1oMcR1bqUe8Rrjt5VOaZtJi&#10;x/GCwYFKQ813fbYKmrPZ/yScHD87mZ3eZDml5Uel1Hw27dYgAk3hbv5Pv+pYPxLh75s4gt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L8Vz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71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dUx8MAAADdAAAADwAAAGRycy9kb3ducmV2LnhtbERPS2sCMRC+C/0PYQpepCZ6UNkapSwU&#10;BL34ou1t2Ew3SzeT7Sbq+u+NIHibj+8582XnanGmNlSeNYyGCgRx4U3FpYbD/vNtBiJEZIO1Z9Jw&#10;pQDLxUtvjpnxF97SeRdLkUI4ZKjBxthkUobCksMw9A1x4n596zAm2JbStHhJ4a6WY6Um0mHFqcFi&#10;Q7ml4m93chqKk13/D3hw/Knk5Gsj807l31ut+6/dxzuISF18ih/ulUnzlZrC/Zt0gl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HVMfDAAAA3Q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272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jAtcYAAADd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Zw5RsZQS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YwLXGAAAA3Q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273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RlLsMAAADdAAAADwAAAGRycy9kb3ducmV2LnhtbERPS2sCMRC+C/0PYQpepCZ6EN0apSwU&#10;BL34ou1t2Ew3SzeT7Sbq+u+NIHibj+8582XnanGmNlSeNYyGCgRx4U3FpYbD/vNtCiJEZIO1Z9Jw&#10;pQDLxUtvjpnxF97SeRdLkUI4ZKjBxthkUobCksMw9A1x4n596zAm2JbStHhJ4a6WY6Um0mHFqcFi&#10;Q7ml4m93chqKk13/D3hw/Knk5Gsj807l31ut+6/dxzuISF18ih/ulUnzlZrB/Zt0gl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UZS7DAAAA3Q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line id="Line 274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dabsYAAADdAAAADwAAAGRycy9kb3ducmV2LnhtbESPQWsCMRCF7wX/Q5hCL6KJPUhZjVIW&#10;hEJ70Vqqt2EzbhY3k+0m6vbfdw4FbzO8N+99s1wPoVVX6lMT2cJsakARV9E1XFvYf24mL6BSRnbY&#10;RiYLv5RgvRo9LLFw8cZbuu5yrSSEU4EWfM5doXWqPAVM09gRi3aKfcAsa19r1+NNwkOrn42Z64AN&#10;S4PHjkpP1Xl3CRaqi3//GfP469jo+feHLgdTHrbWPj0OrwtQmYZ8N/9fvznBNzPhl29kBL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3Wm7GAAAA3Q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275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v/9cMAAADdAAAADwAAAGRycy9kb3ducmV2LnhtbERPTWsCMRC9F/wPYQQvosl6kLI1SlkQ&#10;CvWirWhvw2bcLN1M1k3U9d8bodDbPN7nLFa9a8SVulB71pBNFQji0puaKw3fX+vJK4gQkQ02nknD&#10;nQKsloOXBebG33hL112sRArhkKMGG2ObSxlKSw7D1LfEiTv5zmFMsKuk6fCWwl0jZ0rNpcOaU4PF&#10;lgpL5e/u4jSUF/t5HvN4/1PL+WEji14Vx63Wo2H//gYiUh//xX/uD5PmqyyD5zfpB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7//XDAAAA3Q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276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lhgsMAAADdAAAADwAAAGRycy9kb3ducmV2LnhtbERPTWsCMRC9C/0PYQpepCZ6ENlulLJQ&#10;EPSiVWxvw2a6WbqZrJuo6783QsHbPN7n5MveNeJCXag9a5iMFQji0puaKw37r8+3OYgQkQ02nknD&#10;jQIsFy+DHDPjr7ylyy5WIoVwyFCDjbHNpAylJYdh7FvixP36zmFMsKuk6fCawl0jp0rNpMOaU4PF&#10;lgpL5d/u7DSUZ7s+jXh0+Knl7LiRRa+K763Ww9f+4x1EpD4+xf/ulUnz1WQKj2/S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pYYL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77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XEGcMAAADdAAAADwAAAGRycy9kb3ducmV2LnhtbERPS2sCMRC+F/wPYQq9iCa2IL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lxBn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78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xcbcMAAADdAAAADwAAAGRycy9kb3ducmV2LnhtbERPS2sCMRC+F/wPYQq9iCaWIr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MXG3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79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59sMAAADdAAAADwAAAGRycy9kb3ducmV2LnhtbERPS2sCMRC+F/wPYQq9iCYWKrIapSwI&#10;QnvxhXobNuNmcTNZN1G3/74pCL3Nx/ec2aJztbhTGyrPGkZDBYK48KbiUsNuuxxMQISIbLD2TBp+&#10;KMBi3nuZYWb8g9d038RSpBAOGWqwMTaZlKGw5DAMfUOcuLNvHcYE21KaFh8p3NXyXamxdFhxarDY&#10;UG6puGxuTkNxs1/XPvf3p0qOD98y71R+XGv99tp9TkFE6uK/+OlemTRfjT7g75t0gp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A+fb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280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JngcMAAADdAAAADwAAAGRycy9kb3ducmV2LnhtbERPTWsCMRC9C/6HMIIX0cQeFlmNIguF&#10;QnvRKq23YTNuFjeT7Sbq+u+bQsHbPN7nrDa9a8SNulB71jCfKRDEpTc1VxoOn6/TBYgQkQ02nknD&#10;gwJs1sPBCnPj77yj2z5WIoVwyFGDjbHNpQylJYdh5lvixJ195zAm2FXSdHhP4a6RL0pl0mHNqcFi&#10;S4Wl8rK/Og3l1b7/THhyPNUy+/qQRa+K753W41G/XYKI1Men+N/9ZtJ8Nc/g75t0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SZ4HDAAAA3Q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281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AnBcUAAADdAAAADwAAAGRycy9kb3ducmV2LnhtbERPS2sCMRC+F/wPYQq91UQPtq5mpShC&#10;Ly5UPdjbdDP70M1ku0l1219vhIK3+fieM1/0thFn6nztWMNoqEAQ587UXGrY79bPryB8QDbYOCYN&#10;v+RhkQ4e5pgYd+EPOm9DKWII+wQ1VCG0iZQ+r8iiH7qWOHKF6yyGCLtSmg4vMdw2cqzURFqsOTZU&#10;2NKyovy0/bEa1pmdFtkpm/xtvjbH/edq+q0OQeunx/5tBiJQH+7if/e7ifPV6AVu38QTZH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AnBcUAAADdAAAADwAAAAAAAAAA&#10;AAAAAAChAgAAZHJzL2Rvd25yZXYueG1sUEsFBgAAAAAEAAQA+QAAAJMDAAAAAA==&#10;" strokeweight="2pt">
                  <v:stroke startarrow="classic" startarrowlength="short" endarrow="classic" endarrowlength="short"/>
                </v:line>
                <v:line id="Line 282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3GVcYAAADdAAAADwAAAGRycy9kb3ducmV2LnhtbESP0WrCQBBF3wv+wzKCL1I3VmhDzEZE&#10;aBGkUG0/YMiOSdrs7JLdavx756HQtxnunXvPlJvR9epCQ+w8G1guMlDEtbcdNwa+Pl8fc1AxIVvs&#10;PZOBG0XYVJOHEgvrr3ykyyk1SkI4FmigTSkUWse6JYdx4QOxaGc/OEyyDo22A14l3PX6KcuetcOO&#10;paHFQLuW6p/TrzNg5+8xfwv7+qbj4eVj/h38Kg/GzKbjdg0q0Zj+zX/Xeyv42VJw5RsZQV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9xlXGAAAA3QAAAA8AAAAAAAAA&#10;AAAAAAAAoQIAAGRycy9kb3ducmV2LnhtbFBLBQYAAAAABAAEAPkAAACU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4.  Graph   </w:t>
      </w:r>
      <w:r w:rsidR="002A4FDF" w:rsidRPr="006C1D39">
        <w:rPr>
          <w:position w:val="-10"/>
        </w:rPr>
        <w:object w:dxaOrig="820" w:dyaOrig="360">
          <v:shape id="_x0000_i1067" type="#_x0000_t75" style="width:41.25pt;height:18pt" o:ole="">
            <v:imagedata r:id="rId79" o:title=""/>
          </v:shape>
          <o:OLEObject Type="Embed" ProgID="Equation.DSMT4" ShapeID="_x0000_i1067" DrawAspect="Content" ObjectID="_1476011978" r:id="rId80"/>
        </w:object>
      </w:r>
      <w:r w:rsidR="002A4FDF">
        <w:t xml:space="preserve"> </w:t>
      </w:r>
      <w:r w:rsidR="002A4FDF" w:rsidRPr="003E6F6F">
        <w:fldChar w:fldCharType="begin"/>
      </w:r>
      <w:r w:rsidR="002A4FDF" w:rsidRPr="003E6F6F">
        <w:instrText xml:space="preserve"> QUOTE </w:instrTex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x+3</m:t>
            </m:r>
          </m:sup>
        </m:sSup>
      </m:oMath>
      <w:r w:rsidR="002A4FDF" w:rsidRPr="003E6F6F">
        <w:instrText xml:space="preserve"> </w:instrText>
      </w:r>
      <w:r w:rsidR="002A4FDF" w:rsidRPr="003E6F6F">
        <w:fldChar w:fldCharType="end"/>
      </w:r>
      <w:r w:rsidR="002A4FDF">
        <w:t xml:space="preserve"> </w:t>
      </w:r>
    </w:p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1456690</wp:posOffset>
                </wp:positionH>
                <wp:positionV relativeFrom="paragraph">
                  <wp:posOffset>136525</wp:posOffset>
                </wp:positionV>
                <wp:extent cx="3175" cy="2248535"/>
                <wp:effectExtent l="8890" t="6985" r="6985" b="11430"/>
                <wp:wrapNone/>
                <wp:docPr id="953" name="Line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3" o:spid="_x0000_s1026" style="position:absolute;flip:x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10.75pt" to="114.95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59690</wp:posOffset>
                </wp:positionV>
                <wp:extent cx="1929130" cy="304800"/>
                <wp:effectExtent l="0" t="0" r="0" b="3175"/>
                <wp:wrapNone/>
                <wp:docPr id="952" name="Text Box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C13073">
                            <w:r>
                              <w:t>x                work  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4" o:spid="_x0000_s1036" type="#_x0000_t202" style="position:absolute;margin-left:-2.3pt;margin-top:4.7pt;width:151.9pt;height:24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8kduw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" filled="f" stroked="f">
                <v:textbox>
                  <w:txbxContent>
                    <w:p w:rsidR="002A4FDF" w:rsidRDefault="002A4FDF" w:rsidP="00C13073">
                      <w:r>
                        <w:t>x                work  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39725</wp:posOffset>
                </wp:positionH>
                <wp:positionV relativeFrom="paragraph">
                  <wp:posOffset>136525</wp:posOffset>
                </wp:positionV>
                <wp:extent cx="3175" cy="2248535"/>
                <wp:effectExtent l="6350" t="6985" r="9525" b="11430"/>
                <wp:wrapNone/>
                <wp:docPr id="951" name="Lin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5" o:spid="_x0000_s1026" style="position:absolute;flip:x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5pt,10.75pt" to="27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"/>
            </w:pict>
          </mc:Fallback>
        </mc:AlternateContent>
      </w:r>
    </w:p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13970</wp:posOffset>
                </wp:positionV>
                <wp:extent cx="2196465" cy="0"/>
                <wp:effectExtent l="12700" t="6350" r="10160" b="12700"/>
                <wp:wrapNone/>
                <wp:docPr id="950" name="Lin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64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6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5pt,1.1pt" to="160.4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"/>
            </w:pict>
          </mc:Fallback>
        </mc:AlternateContent>
      </w:r>
    </w:p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743200" cy="2628900"/>
                <wp:effectExtent l="28575" t="24765" r="28575" b="22860"/>
                <wp:wrapNone/>
                <wp:docPr id="885" name="Group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886" name="Group 28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887" name="Group 28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888" name="Line 29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89" name="Group 2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890" name="Group 2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891" name="Line 29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2" name="Line 29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3" name="Line 29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4" name="Line 29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5" name="Line 29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6" name="Line 29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7" name="Line 29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8" name="Line 30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9" name="Line 30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0" name="Line 30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1" name="Line 30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2" name="Line 30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3" name="Line 30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4" name="Line 30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5" name="Line 30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6" name="Line 30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7" name="Line 30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8" name="Line 31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9" name="Line 31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0" name="Line 31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1" name="Line 31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2" name="Line 31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3" name="Line 31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14" name="Line 31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15" name="Group 3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916" name="Group 3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917" name="Line 31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8" name="Line 32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9" name="Line 32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0" name="Line 32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1" name="Line 32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2" name="Line 32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3" name="Line 32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4" name="Line 32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5" name="Line 32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6" name="Line 32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7" name="Line 32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8" name="Line 33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9" name="Line 33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0" name="Line 33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Line 33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" name="Line 33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3" name="Line 33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4" name="Line 33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5" name="Line 33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6" name="Line 33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7" name="Line 33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8" name="Line 34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9" name="Line 34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40" name="Line 34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41" name="Line 34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2" name="Line 34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43" name="Line 34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4" name="Line 34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5" name="Line 34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6" name="Line 34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7" name="Line 34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48" name="Line 35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9" name="Line 35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7" o:spid="_x0000_s1026" style="position:absolute;margin-left:225pt;margin-top:3.6pt;width:3in;height:207pt;z-index:25165004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">
                <v:group id="Group 28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3yR8QAAADcAAAADwAAAGRycy9kb3ducmV2LnhtbESPQYvCMBSE7wv+h/AE&#10;b2valZVSjSLiigcRVgXx9miebbF5KU1s6783C8Ieh5n5hpkve1OJlhpXWlYQjyMQxJnVJecKzqef&#10;zwSE88gaK8uk4EkOlovBxxxTbTv+pfbocxEg7FJUUHhfp1K6rCCDbmxr4uDdbGPQB9nkUjfYBbip&#10;5FcUTaXBksNCgTWtC8rux4dRsO2wW03iTbu/39bP6+n7cNnHpNRo2K9mIDz1/j/8bu+0giSZwt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k3yR8QAAADcAAAA&#10;DwAAAAAAAAAAAAAAAACqAgAAZHJzL2Rvd25yZXYueG1sUEsFBgAAAAAEAAQA+gAAAJsDAAAAAA==&#10;">
                  <v:group id="Group 28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QFX3MUAAADcAAAADwAAAGRycy9kb3ducmV2LnhtbESPQWvCQBSE70L/w/KE&#10;3nSTSjVEVxHR0oMUjELp7ZF9JsHs25Bdk/jvu4WCx2FmvmFWm8HUoqPWVZYVxNMIBHFudcWFgsv5&#10;MElAOI+ssbZMCh7kYLN+Ga0w1bbnE3WZL0SAsEtRQel9k0rp8pIMuqltiIN3ta1BH2RbSN1iH+Cm&#10;lm9RNJcGKw4LJTa0Kym/ZXej4KPHfjuL993xdt09fs7vX9/HmJR6HQ/bJQhPg3+G/9ufWkGSLOD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BV9zFAAAA3AAA&#10;AA8AAAAAAAAAAAAAAAAAqgIAAGRycy9kb3ducmV2LnhtbFBLBQYAAAAABAAEAPoAAACcAwAAAAA=&#10;">
                    <v:line id="Line 29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Kha8MAAADcAAAADwAAAGRycy9kb3ducmV2LnhtbERPPWvDMBDdA/0P4gpZQiK3gzGOlVAM&#10;hUK7OElpux3WxTKxTq6l2M6/r4ZCxsf7Lvaz7cRIg28dK3jaJCCIa6dbbhScjq/rDIQPyBo7x6Tg&#10;Rh72u4dFgbl2E1c0HkIjYgj7HBWYEPpcSl8bsug3rieO3NkNFkOEQyP1gFMMt518TpJUWmw5Nhjs&#10;qTRUXw5Xq6C+mvffFa8+f1qZfn3Ick7K70qp5eP8sgURaA538b/7TSvIsrg2nolHQO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ioWv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29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9JmNcUAAADcAAAADwAAAGRycy9kb3ducmV2LnhtbESPT2vCQBTE7wW/w/KE&#10;3uomlpYYXUVExYMU/APi7ZF9JsHs25Bdk/jtu4WCx2FmfsPMFr2pREuNKy0riEcRCOLM6pJzBefT&#10;5iMB4TyyxsoyKXiSg8V88DbDVNuOD9QefS4ChF2KCgrv61RKlxVk0I1sTRy8m20M+iCbXOoGuwA3&#10;lRxH0bc0WHJYKLCmVUHZ/fgwCrYddsvPeN3u77fV83r6+rnsY1LqfdgvpyA89f4V/m/vtIIkmc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SZjXFAAAA3AAA&#10;AA8AAAAAAAAAAAAAAAAAqgIAAGRycy9kb3ducmV2LnhtbFBLBQYAAAAABAAEAPoAAACcAwAAAAA=&#10;">
                      <v:group id="Group 29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          <v:line id="Line 29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GeK8YAAADcAAAADwAAAGRycy9kb3ducmV2LnhtbESPQWvCQBSE7wX/w/KEXsRs7CHYNKtI&#10;QCi0l6il9fbIvmaD2bcxu2r677sFocdhZr5hivVoO3GlwbeOFSySFARx7XTLjYLDfjtfgvABWWPn&#10;mBT8kIf1avJQYK7djSu67kIjIoR9jgpMCH0upa8NWfSJ64mj9+0GiyHKoZF6wFuE204+pWkmLbYc&#10;Fwz2VBqqT7uLVVBfzNt5xrOPYyuzz3dZjmn5VSn1OB03LyACjeE/fG+/agXL5w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Bni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9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MAXM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sl0BM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EwBc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29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+lx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J0/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l+lx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Y9s8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J0/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Y9s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qYKM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J0/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qYK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29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gGX8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rmiw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oBl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29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SjxM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0gfV7C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ko8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0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s3tsIAAADcAAAADwAAAGRycy9kb3ducmV2LnhtbERPy4rCMBTdC/5DuIIbsakuxKlGGQqC&#10;oBsfw4y7S3NtyjQ3tYna+fvJQnB5OO/lurO1eFDrK8cKJkkKgrhwuuJSwfm0Gc9B+ICssXZMCv7I&#10;w3rV7y0x0+7JB3ocQyliCPsMFZgQmkxKXxiy6BPXEEfu6lqLIcK2lLrFZwy3tZym6UxarDg2GGwo&#10;N1T8Hu9WQXE3u9uIR1+XSs6+9zLv0vznoNRw0H0uQATqwlv8cm+1gvlHXBv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Ps3t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0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eSLcQAAADcAAAADwAAAGRycy9kb3ducmV2LnhtbESPQYvCMBSE74L/ITzBi6ypHkSrUaQg&#10;CHrRddn19mjeNmWbl9pErf/eCAseh5n5hlmsWluJGzW+dKxgNExAEOdOl1woOH1uPqYgfEDWWDkm&#10;BQ/ysFp2OwtMtbvzgW7HUIgIYZ+iAhNCnUrpc0MW/dDVxNH7dY3FEGVTSN3gPcJtJcdJMpEWS44L&#10;BmvKDOV/x6tVkF/N7jLgwde5lJPvvczaJPs5KNXvtes5iEBteIf/21utYDqbwe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t5It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0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ahqsIAAADcAAAADwAAAGRycy9kb3ducmV2LnhtbERPTWsCMRC9F/wPYQQvUpN6kLoaRRYK&#10;gl60ivU2bKabpZvJuom6/ntzEHp8vO/5snO1uFEbKs8aPkYKBHHhTcWlhsP31/sniBCRDdaeScOD&#10;AiwXvbc5ZsbfeUe3fSxFCuGQoQYbY5NJGQpLDsPIN8SJ+/Wtw5hgW0rT4j2Fu1qOlZpIhxWnBosN&#10;5ZaKv/3VaSiudnMZ8vB4ruTktJV5p/KfndaDfreagYjUxX/xy702GqYqzU9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ahq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0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oEMcUAAADcAAAADwAAAGRycy9kb3ducmV2LnhtbESPQWsCMRSE7wX/Q3iFXkQTexBdjVIW&#10;BKG9qC3q7bF5bhY3L+sm6vbfN4LQ4zAz3zDzZedqcaM2VJ41jIYKBHHhTcWlhu/dajABESKywdoz&#10;afilAMtF72WOmfF33tBtG0uRIBwy1GBjbDIpQ2HJYRj6hjh5J986jEm2pTQt3hPc1fJdqbF0WHFa&#10;sNhQbqk4b69OQ3G1n5c+93+OlRzvv2Teqfyw0frttfuYgYjUxf/ws702GqZqBI8z6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oEM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iaRsYAAADcAAAADwAAAGRycy9kb3ducmV2LnhtbESPQWsCMRSE70L/Q3hCL1KTepB2a1Zk&#10;oSDYi1Zpe3tsXjdLNy/bTVzXf28EweMwM98wi+XgGtFTF2rPGp6nCgRx6U3NlYb95/vTC4gQkQ02&#10;nknDmQIs84fRAjPjT7ylfhcrkSAcMtRgY2wzKUNpyWGY+pY4eb++cxiT7CppOjwluGvkTKm5dFhz&#10;WrDYUmGp/NsdnYbyaDf/E54cfmo5//qQxaCK763Wj+Nh9QYi0hDv4Vt7bTS8qhlcz6QjI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4mk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0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Q/3cUAAADcAAAADwAAAGRycy9kb3ducmV2LnhtbESPQWsCMRSE74L/ITyhF6mJFaT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Q/3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2nqcUAAADcAAAADwAAAGRycy9kb3ducmV2LnhtbESPQWsCMRSE74L/ITyhF6mJRaT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12nq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ECMsUAAADcAAAADwAAAGRycy9kb3ducmV2LnhtbESPQWsCMRSE74L/ITyhF6mJBaXdGkUW&#10;hEK9aFva3h6b52Zx87Juoq7/3giCx2FmvmFmi87V4kRtqDxrGI8UCOLCm4pLDd9fq+dXECEiG6w9&#10;k4YLBVjM+70ZZsafeUOnbSxFgnDIUIONscmkDIUlh2HkG+Lk7XzrMCbZltK0eE5wV8sXpabSYcVp&#10;wWJDuaVivz06DcXRfh6GPPz5r+T0dy3zTuV/G62fBt3yHUSkLj7C9/aH0fCm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EC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OcRcUAAADcAAAADwAAAGRycy9kb3ducmV2LnhtbESPQWsCMRSE70L/Q3iFXkST9rC0q1HK&#10;glBoL1qLentsnpulm5d1E3X990YQPA4z8w0znfeuESfqQu1Zw+tYgSAuvam50rD+XYzeQYSIbLDx&#10;TBouFGA+expMMTf+zEs6rWIlEoRDjhpsjG0uZSgtOQxj3xInb+87hzHJrpKmw3OCu0a+KZVJhzWn&#10;BYstFZbK/9XRaSiP9vsw5OHfrpbZ5kcWvSq2S61fnvvPCYhIfXyE7+0vo+FDZXA7k46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Oc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0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853sYAAADcAAAADwAAAGRycy9kb3ducmV2LnhtbESPS2vDMBCE74X8B7GBXkIitYc83Cih&#10;GAqF9pIXSW+LtbFMrJVryYn776tCoMdhZr5hluve1eJKbag8a3iaKBDEhTcVlxr2u7fxHESIyAZr&#10;z6ThhwKsV4OHJWbG33hD120sRYJwyFCDjbHJpAyFJYdh4hvi5J196zAm2ZbStHhLcFfLZ6Wm0mHF&#10;acFiQ7ml4rLtnIaisx/fIx4dvio5PX7KvFf5aaP147B/fQERqY//4Xv73WhYqB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POd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1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CtrMIAAADcAAAADwAAAGRycy9kb3ducmV2LnhtbERPTWsCMRC9F/wPYQQvUpN6kLoaRRYK&#10;gl60ivU2bKabpZvJuom6/ntzEHp8vO/5snO1uFEbKs8aPkYKBHHhTcWlhsP31/sniBCRDdaeScOD&#10;AiwXvbc5ZsbfeUe3fSxFCuGQoQYbY5NJGQpLDsPIN8SJ+/Wtw5hgW0rT4j2Fu1qOlZpIhxWnBosN&#10;5ZaKv/3VaSiudnMZ8vB4ruTktJV5p/KfndaDfreagYjUxX/xy702GqYqrU1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Ctr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1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wIN8UAAADcAAAADwAAAGRycy9kb3ducmV2LnhtbESPQWsCMRSE74L/ITyhF9GkPYiuRpEF&#10;odBe1Bb19tg8N4ubl3UTdfvvm0LB4zAz3zCLVedqcac2VJ41vI4VCOLCm4pLDV/7zWgKIkRkg7Vn&#10;0vBDAVbLfm+BmfEP3tJ9F0uRIBwy1GBjbDIpQ2HJYRj7hjh5Z986jEm2pTQtPhLc1fJNqYl0WHFa&#10;sNhQbqm47G5OQ3GzH9chD79PlZwcPmXeqfy41fpl0K3nICJ18Rn+b78bDTM1g7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wI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83d8MAAADcAAAADwAAAGRycy9kb3ducmV2LnhtbERPz2vCMBS+D/wfwhO8yEzrQWZnFCkI&#10;g+1Sp+huj+atKTYvtUlt998vh8GOH9/vzW60jXhQ52vHCtJFAoK4dLrmSsHp8/D8AsIHZI2NY1Lw&#10;Qx5228nTBjPtBi7ocQyViCHsM1RgQmgzKX1pyKJfuJY4ct+usxgi7CqpOxxiuG3kMklW0mLNscFg&#10;S7mh8nbsrYKyN+/3Oc/PX7VcXT5kPib5tVBqNh33ryACjeFf/Od+0wrWaZwf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2/N3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1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OS7MUAAADcAAAADwAAAGRycy9kb3ducmV2LnhtbESPT2vCQBTE70K/w/IKXsRs0oPY6Col&#10;IAj14j+qt0f2mQ1m36bZVdNv3y0UPA4z8xtmvuxtI+7U+dqxgixJQRCXTtdcKTjsV+MpCB+QNTaO&#10;ScEPeVguXgZzzLV78Jbuu1CJCGGfowITQptL6UtDFn3iWuLoXVxnMUTZVVJ3+Ihw28i3NJ1IizXH&#10;BYMtFYbK6+5mFZQ38/k94tHxXMvJ10YWfVqctkoNX/uPGYhAfXiG/9trreA9y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OS7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EMm8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V/DE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EM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1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2pA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0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2pA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1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QxdM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0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QxdM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31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HT2Ks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d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HT2KsQAAADcAAAA&#10;DwAAAAAAAAAAAAAAAACqAgAAZHJzL2Rvd25yZXYueG1sUEsFBgAAAAAEAAQA+gAAAJsDAAAAAA==&#10;">
                      <v:group id="Group 31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ZoX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mS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pmhdxgAAANwA&#10;AAAPAAAAAAAAAAAAAAAAAKoCAABkcnMvZG93bnJldi54bWxQSwUGAAAAAAQABAD6AAAAnQMAAAAA&#10;">
                        <v:line id="Line 31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vA8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l/Bn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Wrw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2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k7ccMAAADcAAAADwAAAGRycy9kb3ducmV2LnhtbERPz2vCMBS+D/wfwhO8yEzrQWZnFCkI&#10;g+1Sp+huj+atKTYvtUlt998vh8GOH9/vzW60jXhQ52vHCtJFAoK4dLrmSsHp8/D8AsIHZI2NY1Lw&#10;Qx5228nTBjPtBi7ocQyViCHsM1RgQmgzKX1pyKJfuJY4ct+usxgi7CqpOxxiuG3kMklW0mLNscFg&#10;S7mh8nbsrYKyN+/3Oc/PX7VcXT5kPib5tVBqNh33ryACjeFf/Od+0wrWaVwb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JO3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2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We6sYAAADcAAAADwAAAGRycy9kb3ducmV2LnhtbESPQWvCQBSE7wX/w/IKvYhu7EFqdA0l&#10;UCi0l1hFvT2yz2ww+zZm1yT9991CocdhZr5hNtloG9FT52vHChbzBARx6XTNlYL919vsBYQPyBob&#10;x6Tgmzxk28nDBlPtBi6o34VKRAj7FBWYENpUSl8asujnriWO3sV1FkOUXSV1h0OE20Y+J8lSWqw5&#10;LhhsKTdUXnd3q6C8m4/blKeHcy2Xx0+Zj0l+KpR6ehxf1yACjeE//Nd+1wpWix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Fnu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2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P9ys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zMZ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0/3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32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9YUc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V+j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9YU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3GJsYAAADcAAAADwAAAGRycy9kb3ducmV2LnhtbESPQWvCQBSE7wX/w/IEL9JszEFqdA0S&#10;EAr1om2x3h7Z12xo9m3MrjH9991CocdhZr5hNsVoWzFQ7xvHChZJCoK4crrhWsHb6/7xCYQPyBpb&#10;x6TgmzwU28nDBnPt7nyk4RRqESHsc1RgQuhyKX1lyKJPXEccvU/XWwxR9rXUPd4j3LYyS9OltNhw&#10;XDDYUWmo+jrdrILqZl6uc56/Xxq5PB9kOablx1Gp2XTcrUEEGsN/+K/9rBWssg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Nxi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2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Fjv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Fjv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j7yc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j7y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ReUs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k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6ReU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bAJc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eB9k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3bAJ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2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plvs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l/Bn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6Zb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XxzM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zMZ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pfH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33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lUV8YAAADcAAAADwAAAGRycy9kb3ducmV2LnhtbESPQWvCQBSE7wX/w/IKvYhumoPU6Col&#10;UCi0l1hFvT2yz2ww+zZmNyb9991CocdhZr5h1tvRNuJOna8dK3ieJyCIS6drrhTsv95mLyB8QNbY&#10;OCYF3+Rhu5k8rDHTbuCC7rtQiQhhn6ECE0KbSelLQxb93LXE0bu4zmKIsquk7nCIcNvINEkW0mLN&#10;ccFgS7mh8rrrrYKyNx+3KU8P51oujp8yH5P8VCj19Di+rkAEGsN/+K/9rhUs0yX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pVF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prF8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Kax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3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bOj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0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bOj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3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RQ+8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k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RQ+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3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j1YMYAAADcAAAADwAAAGRycy9kb3ducmV2LnhtbESPT2vCQBTE70K/w/IKvQSzaQXR6Col&#10;UCi0F/+U6u2RfWZDs2/T7Brjt3cLBY/DzPyGWa4H24ieOl87VvCcZiCIS6drrhTsd2/jGQgfkDU2&#10;jknBlTysVw+jJebaXXhD/TZUIkLY56jAhNDmUvrSkEWfupY4eifXWQxRdpXUHV4i3DbyJcum0mLN&#10;ccFgS4Wh8md7tgrKs/n4TTj5OtZy+v0piyErDhulnh6H1wWIQEO4h//b71rBf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Y9W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tFM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xbR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3Ij8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9yI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3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9W+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vA+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9W+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3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PzY8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j82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4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xnEc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8Zx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34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DCisUAAADcAAAADwAAAGRycy9kb3ducmV2LnhtbESPQWvCQBSE74X+h+UVvIhuWkGa6Col&#10;IBT0olbU2yP7mg3Nvo3ZVeO/dwWhx2FmvmGm887W4kKtrxwreB8mIIgLpysuFfxsF4NPED4ga6wd&#10;k4IbeZjPXl+mmGl35TVdNqEUEcI+QwUmhCaT0heGLPqha4ij9+taiyHKtpS6xWuE21p+JMlYWqw4&#10;LhhsKDdU/G3OVkFxNstTn/u7YyXH+5XMuyQ/rJXqvXVfExCBuvAffra/tYJ0lM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DCi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34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wYas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MGGrDAAAA3AAAAA8AAAAAAAAAAAAA&#10;AAAAoQIAAGRycy9kb3ducmV2LnhtbFBLBQYAAAAABAAEAPkAAACRAwAAAAA=&#10;" strokeweight=".5pt">
                        <v:stroke startarrowwidth="narrow" startarrowlength="short" endarrowwidth="narrow" endarrowlength="short"/>
                      </v:line>
                    </v:group>
                    <v:line id="Line 34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98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0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C98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34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Ijhs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k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Ijh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34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6GH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vk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ehh3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34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ceac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f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3Hmn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34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u78s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7u/L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34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klh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vA+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klh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34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WAHs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T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lgB7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35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TJU8MAAADcAAAADwAAAGRycy9kb3ducmV2LnhtbERPTYvCMBC9C/sfwix401RZxFajyC7C&#10;XizoelhvYzO21WZSm6jVX28OgsfH+57OW1OJKzWutKxg0I9AEGdWl5wr2P4te2MQziNrrCyTgjs5&#10;mM8+OlNMtL3xmq4bn4sQwi5BBYX3dSKlywoy6Pq2Jg7cwTYGfYBNLnWDtxBuKjmMopE0WHJoKLCm&#10;74Ky0+ZiFCxTEx/SUzp6rPar43b3E5+jf69U97NdTEB4av1b/HL/agXxV1gbzoQjIG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EyVPDAAAA3AAAAA8AAAAAAAAAAAAA&#10;AAAAoQIAAGRycy9kb3ducmV2LnhtbFBLBQYAAAAABAAEAPkAAACRAwAAAAA=&#10;" strokeweight="2pt">
                  <v:stroke startarrow="classic" startarrowlength="short" endarrow="classic" endarrowlength="short"/>
                </v:line>
                <v:line id="Line 35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/Yv8UAAADcAAAADwAAAGRycy9kb3ducmV2LnhtbESP0WrCQBRE3wv+w3IFX6RubEsb02xE&#10;Cooggk37AZfsbRLN3l2yq8a/7wqFPg4zc4bJl4PpxIV631pWMJ8lIIgrq1uuFXx/rR9TED4ga+ws&#10;k4IbeVgWo4ccM22v/EmXMtQiQthnqKAJwWVS+qohg35mHXH0fmxvMETZ11L3eI1w08mnJHmVBluO&#10;Cw06+mioOpVno0BP9z7duG11k373dpgenX1OnVKT8bB6BxFoCP/hv/ZWK1i8LOB+Jh4BW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/Yv8UAAADcAAAADwAAAAAAAAAA&#10;AAAAAAChAgAAZHJzL2Rvd25yZXYueG1sUEsFBgAAAAAEAAQA+QAAAJMDAAAAAA=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5.  Graph    </w:t>
      </w:r>
      <w:r w:rsidR="002A4FDF" w:rsidRPr="006C1D39">
        <w:rPr>
          <w:position w:val="-10"/>
        </w:rPr>
        <w:object w:dxaOrig="1480" w:dyaOrig="340">
          <v:shape id="_x0000_i1069" type="#_x0000_t75" style="width:74.25pt;height:17.25pt" o:ole="">
            <v:imagedata r:id="rId81" o:title=""/>
          </v:shape>
          <o:OLEObject Type="Embed" ProgID="Equation.DSMT4" ShapeID="_x0000_i1069" DrawAspect="Content" ObjectID="_1476011979" r:id="rId82"/>
        </w:object>
      </w:r>
      <w:r w:rsidR="002A4FDF" w:rsidRPr="003E6F6F">
        <w:fldChar w:fldCharType="begin"/>
      </w:r>
      <w:r w:rsidR="002A4FDF" w:rsidRPr="003E6F6F">
        <w:instrText xml:space="preserve"> QUOTE </w:instrText>
      </w:r>
      <m:oMath>
        <m:r>
          <w:rPr>
            <w:rFonts w:ascii="Cambria Math" w:hAnsi="Cambria Math"/>
          </w:rPr>
          <m:t>y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x+3)</m:t>
        </m:r>
      </m:oMath>
      <w:r w:rsidR="002A4FDF" w:rsidRPr="003E6F6F">
        <w:instrText xml:space="preserve"> </w:instrText>
      </w:r>
      <w:r w:rsidR="002A4FDF" w:rsidRPr="003E6F6F">
        <w:fldChar w:fldCharType="end"/>
      </w:r>
    </w:p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456690</wp:posOffset>
                </wp:positionH>
                <wp:positionV relativeFrom="paragraph">
                  <wp:posOffset>136525</wp:posOffset>
                </wp:positionV>
                <wp:extent cx="3175" cy="2248535"/>
                <wp:effectExtent l="8890" t="10795" r="6985" b="7620"/>
                <wp:wrapNone/>
                <wp:docPr id="884" name="Lin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2" o:spid="_x0000_s1026" style="position:absolute;flip:x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10.75pt" to="114.95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59690</wp:posOffset>
                </wp:positionV>
                <wp:extent cx="1929130" cy="304800"/>
                <wp:effectExtent l="0" t="635" r="0" b="0"/>
                <wp:wrapNone/>
                <wp:docPr id="883" name="Text Box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C13073">
                            <w:r>
                              <w:t>x                work  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3" o:spid="_x0000_s1037" type="#_x0000_t202" style="position:absolute;margin-left:-2.3pt;margin-top:4.7pt;width:151.9pt;height:24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IXn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" filled="f" stroked="f">
                <v:textbox>
                  <w:txbxContent>
                    <w:p w:rsidR="002A4FDF" w:rsidRDefault="002A4FDF" w:rsidP="00C13073">
                      <w:r>
                        <w:t>x                work  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39725</wp:posOffset>
                </wp:positionH>
                <wp:positionV relativeFrom="paragraph">
                  <wp:posOffset>136525</wp:posOffset>
                </wp:positionV>
                <wp:extent cx="3175" cy="2248535"/>
                <wp:effectExtent l="6350" t="10795" r="9525" b="7620"/>
                <wp:wrapNone/>
                <wp:docPr id="882" name="Lin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4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5pt,10.75pt" to="27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"/>
            </w:pict>
          </mc:Fallback>
        </mc:AlternateContent>
      </w:r>
    </w:p>
    <w:p w:rsidR="002A4FDF" w:rsidRDefault="002A4FDF" w:rsidP="00C13073"/>
    <w:p w:rsidR="002A4FDF" w:rsidRDefault="006B571A" w:rsidP="00C13073"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13970</wp:posOffset>
                </wp:positionV>
                <wp:extent cx="2196465" cy="0"/>
                <wp:effectExtent l="12700" t="10160" r="10160" b="8890"/>
                <wp:wrapNone/>
                <wp:docPr id="881" name="Line 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64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55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5pt,1.1pt" to="160.4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wWpFgIAACw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"/>
            </w:pict>
          </mc:Fallback>
        </mc:AlternateContent>
      </w:r>
    </w:p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Default="002A4FDF" w:rsidP="00C13073"/>
    <w:p w:rsidR="002A4FDF" w:rsidRPr="00C13073" w:rsidRDefault="002A4FDF" w:rsidP="00C13073"/>
    <w:p w:rsidR="002A4FDF" w:rsidRDefault="006B571A" w:rsidP="005652E0"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743200" cy="2628900"/>
                <wp:effectExtent l="28575" t="22860" r="28575" b="24765"/>
                <wp:wrapNone/>
                <wp:docPr id="816" name="Group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817" name="Group 357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818" name="Group 358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819" name="Line 359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20" name="Group 3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821" name="Group 3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822" name="Line 36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3" name="Line 363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4" name="Line 364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5" name="Line 365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6" name="Line 366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7" name="Line 367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8" name="Line 368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9" name="Line 369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0" name="Line 370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1" name="Line 371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2" name="Line 372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3" name="Line 373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4" name="Line 374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5" name="Line 375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6" name="Line 376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7" name="Line 377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8" name="Line 378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9" name="Line 379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0" name="Line 380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1" name="Line 381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2" name="Line 382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3" name="Line 383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4" name="Line 384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45" name="Line 385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46" name="Group 3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847" name="Group 3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848" name="Line 38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9" name="Line 389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0" name="Line 390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1" name="Line 391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2" name="Line 392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3" name="Line 393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4" name="Line 394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5" name="Line 395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6" name="Line 396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7" name="Line 397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8" name="Line 398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9" name="Line 399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0" name="Line 400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1" name="Line 401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2" name="Line 402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3" name="Line 403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4" name="Line 404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5" name="Line 405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6" name="Line 406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7" name="Line 407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8" name="Line 408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9" name="Line 409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0" name="Line 410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71" name="Line 411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72" name="Line 412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3" name="Line 413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74" name="Line 414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5" name="Line 415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6" name="Line 416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7" name="Line 417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8" name="Line 418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79" name="Line 419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" name="Line 420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6" o:spid="_x0000_s1026" style="position:absolute;margin-left:225pt;margin-top:3.6pt;width:3in;height:207pt;z-index:25165516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">
                <v:group id="Group 357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vCW8QAAADc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kn8A8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QvCW8QAAADcAAAA&#10;DwAAAAAAAAAAAAAAAACqAgAAZHJzL2Rvd25yZXYueG1sUEsFBgAAAAAEAAQA+gAAAJsDAAAAAA==&#10;">
                  <v:group id="Group 358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CUVinCAAAA3AAAAA8A&#10;AAAAAAAAAAAAAAAAqgIAAGRycy9kb3ducmV2LnhtbFBLBQYAAAAABAAEAPoAAACZAwAAAAA=&#10;">
                    <v:line id="Line 359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SRd8YAAADcAAAADwAAAGRycy9kb3ducmV2LnhtbESPQWvCQBSE7wX/w/KEXsRs7CHYNKtI&#10;QCi0l6il9fbIvmaD2bcxu2r677sFocdhZr5hivVoO3GlwbeOFSySFARx7XTLjYLDfjtfgvABWWPn&#10;mBT8kIf1avJQYK7djSu67kIjIoR9jgpMCH0upa8NWfSJ64mj9+0GiyHKoZF6wFuE204+pWkmLbYc&#10;Fwz2VBqqT7uLVVBfzNt5xrOPYyuzz3dZjmn5VSn1OB03LyACjeE/fG+/agXLxTP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kkXf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360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I6Qk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9g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COkJLCAAAA3AAAAA8A&#10;AAAAAAAAAAAAAAAAqgIAAGRycy9kb3ducmV2LnhtbFBLBQYAAAAABAAEAPoAAACZAwAAAAA=&#10;">
                      <v:group id="Group 361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I1C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kx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wjUJxgAAANwA&#10;AAAPAAAAAAAAAAAAAAAAAKoCAABkcnMvZG93bnJldi54bWxQSwUGAAAAAAQABAD6AAAAnQMAAAAA&#10;">
                        <v:line id="Line 362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zJu8YAAADcAAAADwAAAGRycy9kb3ducmV2LnhtbESPQWvCQBSE74X+h+UVegm6aQ4hRFcp&#10;gYLQXowtbW+P7Gs2NPs2ZleN/94VBI/DzHzDLNeT7cWRRt85VvAyT0EQN0533Cr43L3NChA+IGvs&#10;HZOCM3lYrx4fllhqd+ItHevQighhX6ICE8JQSukbQxb93A3E0ftzo8UQ5dhKPeIpwm0vszTNpcWO&#10;44LBgSpDzX99sAqag3nfJ5x8/XYy//6Q1ZRWP1ulnp+m1wWIQFO4h2/tjVZQZBlcz8QjIF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syb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3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BsIMYAAADcAAAADwAAAGRycy9kb3ducmV2LnhtbESPQWvCQBSE7wX/w/IKvQSzqQUJ0VVK&#10;oFBoL6aKentkn9lg9m3Mrpr++26h0OMwM98wy/VoO3GjwbeOFTynGQji2umWGwXbr7dpDsIHZI2d&#10;Y1LwTR7Wq8nDEgvt7ryhWxUaESHsC1RgQugLKX1tyKJPXU8cvZMbLIYoh0bqAe8Rbjs5y7K5tNhy&#10;XDDYU2moPldXq6C+mo9Lwsnu2Mr5/lOWY1YeNko9PY6vCxCBxvAf/mu/awX57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gbC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4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n0VM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X57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J9F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5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VRz8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X57AV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FUc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6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fPuMYAAADcAAAADwAAAGRycy9kb3ducmV2LnhtbESPQWvCQBSE74X+h+UVehHdmEOQ6Col&#10;UBDsJbFie3tkX7Oh2bcxu8b033eFQo/DzHzDbHaT7cRIg28dK1guEhDEtdMtNwrej6/zFQgfkDV2&#10;jknBD3nYbR8fNphrd+OSxio0IkLY56jAhNDnUvrakEW/cD1x9L7cYDFEOTRSD3iLcNvJNEkyabHl&#10;uGCwp8JQ/V1drYL6ag6XGc9On63Mzm+ymJLio1Tq+Wl6WYMINIX/8F97rxWs0gzu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Xz7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7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tqI8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qW6Qv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bai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68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T+UcEAAADcAAAADwAAAGRycy9kb3ducmV2LnhtbERPy4rCMBTdC/5DuIIb0XRciHRMixQG&#10;BmY2vtDZXZprU2xuOk3U+vdmIbg8nPcq720jbtT52rGCj1kCgrh0uuZKwX73NV2C8AFZY+OYFDzI&#10;Q54NBytMtbvzhm7bUIkYwj5FBSaENpXSl4Ys+plriSN3dp3FEGFXSd3hPYbbRs6TZCEt1hwbDLZU&#10;GCov26tVUF7Nz/+EJ4e/Wi6Ov7Lok+K0UWo86tefIAL14S1+ub+1guU8ro1n4hGQ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RP5R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369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hbys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sloCs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CFvK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70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tkis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tki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71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fBEcYAAADcAAAADwAAAGRycy9kb3ducmV2LnhtbESPQWvCQBSE7wX/w/IKvQSzsQUJ0VVK&#10;oFBoL6aKentkn9lg9m3Mrpr++26h0OMwM98wy/VoO3GjwbeOFczSDARx7XTLjYLt19s0B+EDssbO&#10;MSn4Jg/r1eRhiYV2d97QrQqNiBD2BSowIfSFlL42ZNGnrieO3skNFkOUQyP1gPcIt518zr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+nwR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2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VfZsYAAADcAAAADwAAAGRycy9kb3ducmV2LnhtbESPQWvCQBSE7wX/w/IKvQSzqQUJ0VVK&#10;oFBoL6aKentkn9lg9m3Mrpr++26h0OMwM98wy/VoO3GjwbeOFTynGQji2umWGwXbr7dpDsIHZI2d&#10;Y1LwTR7Wq8nDEgvt7ryhWxUaESHsC1RgQugLKX1tyKJPXU8cvZMbLIYoh0bqAe8Rbjs5y7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1X2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3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n6/cQAAADcAAAADwAAAGRycy9kb3ducmV2LnhtbESPQYvCMBSE74L/ITzBi6ypC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fr9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74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Biic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Bi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75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zHEs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zHE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76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5ZZc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Vkqx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OWW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77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L8/s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SAdfc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wL8/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78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1ojM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tJJ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p1oj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79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HNF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HNF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80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0X98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0X9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81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GybMYAAADcAAAADwAAAGRycy9kb3ducmV2LnhtbESPQWvCQBSE7wX/w/IKvQSzsRQJ0VVK&#10;oFBoL6aKentkn9lg9m3Mrpr++26h0OMwM98wy/VoO3GjwbeOFczSDARx7XTLjYLt19s0B+EDssbO&#10;MSn4Jg/r1eRhiYV2d97QrQqNiBD2BSowIfSFlL42ZNGnrieO3skNFkOUQyP1gPcIt518zr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hsm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82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MsG8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zLB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83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+JgM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+Jg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84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YR9MQAAADcAAAADwAAAGRycy9kb3ducmV2LnhtbESPQYvCMBSE74L/ITzBi6ypI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1hH0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385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q0b8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i9T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q0b8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386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RI3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v6z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9EjdxgAAANwA&#10;AAAPAAAAAAAAAAAAAAAAAKoCAABkcnMvZG93bnJldi54bWxQSwUGAAAAAAQABAD6AAAAnQMAAAAA&#10;">
                      <v:group id="Group 387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tR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5k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uO1GxgAAANwA&#10;AAAPAAAAAAAAAAAAAAAAAKoCAABkcnMvZG93bnJldi54bWxQSwUGAAAAAAQABAD6AAAAnQMAAAAA&#10;">
                        <v:line id="Line 388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sb8c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tJJ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psb8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89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e+as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e+a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0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SBKs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tJJ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TSBK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91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kscYAAADcAAAADwAAAGRycy9kb3ducmV2LnhtbESPQWvCQBSE7wX/w/IKvQSzsVAJ0VVK&#10;oFBoL6aKentkn9lg9m3Mrpr++26h0OMwM98wy/VoO3GjwbeOFczSDARx7XTLjYLt19s0B+EDssbO&#10;MSn4Jg/r1eRhiYV2d97QrQqNiBD2BSowIfSFlL42ZNGnrieO3skNFkOUQyP1gPcIt518zr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4JL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2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q6xs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X5yw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qus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3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YfXc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YfX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4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+HKc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hN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+HK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5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MissQAAADcAAAADwAAAGRycy9kb3ducmV2LnhtbESPQYvCMBSE74L/ITzBi6ypgiLVKFIQ&#10;BL3ouux6ezRvm7LNS22i1n9vhAWPw8x8wyxWra3EjRpfOlYwGiYgiHOnSy4UnD43HzMQPiBrrByT&#10;ggd5WC27nQWm2t35QLdjKESEsE9RgQmhTqX0uSGLfuhq4uj9usZiiLIppG7wHuG2kuMkmUqLJccF&#10;gzVlhvK/49UqyK9mdxnw4Otcyun3XmZtkv0clOr32vUcRKA2vMP/7a1WMJtM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yKy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396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G8xc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Vkqx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RvM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397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0ZXs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SAdfc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0ZX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398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KNLM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tJJ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0KNL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399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4ot8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L0cw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4ot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00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hLl8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ryLM6P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YS5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01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TuDMYAAADcAAAADwAAAGRycy9kb3ducmV2LnhtbESPQWvCQBSE7wX/w/KEXkQ39hAkuooE&#10;hIJekra0vT2yr9nQ7Ns0u4nx37uFQo/DzHzD7A6TbcVIvW8cK1ivEhDEldMN1wpeX07LDQgfkDW2&#10;jknBjTwc9rOHHWbaXbmgsQy1iBD2GSowIXSZlL4yZNGvXEccvS/XWwxR9rXUPV4j3LbyKUlSabHh&#10;uGCwo9xQ9V0OVkE1mPPPghdvn41M3y8yn5L8o1DqcT4dtyACTeE//Nd+1go26Rp+z8QjIP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U7g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2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Zwe8YAAADcAAAADwAAAGRycy9kb3ducmV2LnhtbESPQWvCQBSE74X+h+UVehHdmEOQ6Col&#10;UBDsJbFie3tkX7Oh2bcxu8b033eFQo/DzHzDbHaT7cRIg28dK1guEhDEtdMtNwrej6/zFQgfkDV2&#10;jknBD3nYbR8fNphrd+OSxio0IkLY56jAhNDnUvrakEW/cD1x9L7cYDFEOTRSD3iLcNvJNEkyabHl&#10;uGCwp8JQ/V1drYL6ag6XGc9On63Mzm+ymJLio1Tq+Wl6WYMINIX/8F97rxWsshTuZ+IRk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GcH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3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rV4M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K1e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4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NNlM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jTZ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5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/oD8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Vk6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v6A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6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12eMYAAADc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WrLIPfM/EI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9dn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7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HT48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pUv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x0+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08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5Hkc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ryLK6N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uR5H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09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LiCs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rm2QL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i4g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10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HdSs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Cd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gd1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</v:group>
                      <v:line id="Line 411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140cYAAADcAAAADwAAAGRycy9kb3ducmV2LnhtbESPQWvCQBSE7wX/w/IKvYhu7MFKdA0l&#10;UCi0l1hFvT2yz2ww+zZm1yT9991CocdhZr5hNtloG9FT52vHChbzBARx6XTNlYL919tsBcIHZI2N&#10;Y1LwTR6y7eRhg6l2AxfU70IlIoR9igpMCG0qpS8NWfRz1xJH7+I6iyHKrpK6wyHCbSOfk2QpLdYc&#10;Fwy2lBsqr7u7VVDezcdtytPDuZbL46fMxyQ/FUo9PY6vaxCBxvAf/mu/awWrlw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NeNH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412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/mps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qWLy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f5qb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413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NDPc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NDP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414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rbSc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rbS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15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Z+0s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SD9HM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Z+0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16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Tgpc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LVP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k4KX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417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hFPsQAAADcAAAADwAAAGRycy9kb3ducmV2LnhtbESPQYvCMBSE74L/ITzBi6ypHlSqUaQg&#10;CHrRddn19mjeNmWbl9pErf/eCAseh5n5hlmsWluJGzW+dKxgNExAEOdOl1woOH1uPmYgfEDWWDkm&#10;BQ/ysFp2OwtMtbvzgW7HUIgIYZ+iAhNCnUrpc0MW/dDVxNH7dY3FEGVTSN3gPcJtJcdJMpEWS44L&#10;BmvKDOV/x6tVkF/N7jLgwde5lJPvvczaJPs5KNXvtes5iEBteIf/21utYDadwu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aEU+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418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fRTM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Cd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99FM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</v:group>
                <v:line id="Line 419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Wp6MYAAADcAAAADwAAAGRycy9kb3ducmV2LnhtbESPQWvCQBSE70L/w/IK3nRTD2qiq5QW&#10;wYuBqge9PbPPJJp9G7OrRn99t1DwOMzMN8x03ppK3KhxpWUFH/0IBHFmdcm5gu1m0RuDcB5ZY2WZ&#10;FDzIwXz21pliou2df+i29rkIEHYJKii8rxMpXVaQQde3NXHwjrYx6INscqkbvAe4qeQgiobSYMlh&#10;ocCavgrKzuurUbBITXxMz+nwuTqsTtv9d3yJdl6p7nv7OQHhqfWv8H97qRWMRzH8nQlH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FqejGAAAA3AAAAA8AAAAAAAAA&#10;AAAAAAAAoQIAAGRycy9kb3ducmV2LnhtbFBLBQYAAAAABAAEAPkAAACUAwAAAAA=&#10;" strokeweight="2pt">
                  <v:stroke startarrow="classic" startarrowlength="short" endarrow="classic" endarrowlength="short"/>
                </v:line>
                <v:line id="Line 420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3EJcAAAADcAAAADwAAAGRycy9kb3ducmV2LnhtbERPzYrCMBC+C75DGGEvoqkruKEaRQQX&#10;QRZc9QGGZmyrzSQ0Uevbbw4LHj++/8Wqs414UBtqxxom4wwEceFMzaWG82k7UiBCRDbYOCYNLwqw&#10;WvZ7C8yNe/IvPY6xFCmEQ44aqhh9LmUoKrIYxs4TJ+7iWosxwbaUpsVnCreN/MyymbRYc2qo0NOm&#10;ouJ2vFsNZvgT1LffFS8Z9l+H4dW7qfJafwy69RxEpC6+xf/undGgVJqfzqQjIJ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txCXAAAAA3AAAAA8AAAAAAAAAAAAAAAAA&#10;oQIAAGRycy9kb3ducmV2LnhtbFBLBQYAAAAABAAEAPkAAACO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6.  Graph    </w:t>
      </w:r>
      <w:r w:rsidR="002A4FDF" w:rsidRPr="006C1D39">
        <w:rPr>
          <w:position w:val="-10"/>
        </w:rPr>
        <w:object w:dxaOrig="1340" w:dyaOrig="340">
          <v:shape id="_x0000_i1071" type="#_x0000_t75" style="width:66.75pt;height:17.25pt" o:ole="">
            <v:imagedata r:id="rId83" o:title=""/>
          </v:shape>
          <o:OLEObject Type="Embed" ProgID="Equation.DSMT4" ShapeID="_x0000_i1071" DrawAspect="Content" ObjectID="_1476011980" r:id="rId84"/>
        </w:object>
      </w:r>
      <w:r w:rsidR="002A4FDF">
        <w:t xml:space="preserve">  </w:t>
      </w:r>
      <w:r w:rsidR="002A4FDF" w:rsidRPr="003E6F6F">
        <w:fldChar w:fldCharType="begin"/>
      </w:r>
      <w:r w:rsidR="002A4FDF" w:rsidRPr="003E6F6F">
        <w:instrText xml:space="preserve"> QUOTE </w:instrText>
      </w:r>
      <m:oMath>
        <m:r>
          <w:rPr>
            <w:rFonts w:ascii="Cambria Math" w:hAnsi="Cambria Math"/>
          </w:rPr>
          <m:t>y=3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x</m:t>
        </m:r>
      </m:oMath>
      <w:r w:rsidR="002A4FDF" w:rsidRPr="003E6F6F">
        <w:instrText xml:space="preserve"> </w:instrText>
      </w:r>
      <w:r w:rsidR="002A4FDF" w:rsidRPr="003E6F6F">
        <w:fldChar w:fldCharType="end"/>
      </w:r>
    </w:p>
    <w:p w:rsidR="002A4FDF" w:rsidRDefault="006B571A" w:rsidP="005652E0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456690</wp:posOffset>
                </wp:positionH>
                <wp:positionV relativeFrom="paragraph">
                  <wp:posOffset>136525</wp:posOffset>
                </wp:positionV>
                <wp:extent cx="3175" cy="2248535"/>
                <wp:effectExtent l="8890" t="8890" r="6985" b="9525"/>
                <wp:wrapNone/>
                <wp:docPr id="815" name="Lin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1" o:spid="_x0000_s1026" style="position:absolute;flip:x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10.75pt" to="114.95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59690</wp:posOffset>
                </wp:positionV>
                <wp:extent cx="1929130" cy="304800"/>
                <wp:effectExtent l="0" t="0" r="0" b="1270"/>
                <wp:wrapNone/>
                <wp:docPr id="814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5652E0">
                            <w:r>
                              <w:t>x                work  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22" o:spid="_x0000_s1038" type="#_x0000_t202" style="position:absolute;margin-left:-2.3pt;margin-top:4.7pt;width:151.9pt;height:2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cVfuw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" filled="f" stroked="f">
                <v:textbox>
                  <w:txbxContent>
                    <w:p w:rsidR="002A4FDF" w:rsidRDefault="002A4FDF" w:rsidP="005652E0">
                      <w:r>
                        <w:t>x                work  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339725</wp:posOffset>
                </wp:positionH>
                <wp:positionV relativeFrom="paragraph">
                  <wp:posOffset>136525</wp:posOffset>
                </wp:positionV>
                <wp:extent cx="3175" cy="2248535"/>
                <wp:effectExtent l="6350" t="8890" r="9525" b="9525"/>
                <wp:wrapNone/>
                <wp:docPr id="813" name="Lin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3" o:spid="_x0000_s1026" style="position:absolute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5pt,10.75pt" to="27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"/>
            </w:pict>
          </mc:Fallback>
        </mc:AlternateContent>
      </w:r>
    </w:p>
    <w:p w:rsidR="002A4FDF" w:rsidRDefault="002A4FDF" w:rsidP="005652E0"/>
    <w:p w:rsidR="002A4FDF" w:rsidRDefault="006B571A" w:rsidP="005652E0"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13970</wp:posOffset>
                </wp:positionV>
                <wp:extent cx="2196465" cy="0"/>
                <wp:effectExtent l="12700" t="8255" r="10160" b="10795"/>
                <wp:wrapNone/>
                <wp:docPr id="812" name="Line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64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4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5pt,1.1pt" to="160.4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WlcFQIAACw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"/>
            </w:pict>
          </mc:Fallback>
        </mc:AlternateContent>
      </w:r>
    </w:p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Default="002A4FDF" w:rsidP="005652E0"/>
    <w:p w:rsidR="002A4FDF" w:rsidRPr="00C13073" w:rsidRDefault="002A4FDF" w:rsidP="005652E0"/>
    <w:p w:rsidR="002A4FDF" w:rsidRDefault="002A4FDF" w:rsidP="00C13073"/>
    <w:p w:rsidR="002A4FDF" w:rsidRPr="00A2229B" w:rsidRDefault="002A4FDF" w:rsidP="00C13073"/>
    <w:p w:rsidR="002A4FDF" w:rsidRPr="00C13073" w:rsidRDefault="002A4FDF" w:rsidP="00E36108"/>
    <w:p w:rsidR="002A4FDF" w:rsidRDefault="006B571A" w:rsidP="00E36108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45720</wp:posOffset>
                </wp:positionV>
                <wp:extent cx="2743200" cy="2628900"/>
                <wp:effectExtent l="28575" t="24130" r="28575" b="23495"/>
                <wp:wrapNone/>
                <wp:docPr id="747" name="Group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628900"/>
                          <a:chOff x="1872" y="11952"/>
                          <a:chExt cx="3457" cy="3457"/>
                        </a:xfrm>
                      </wpg:grpSpPr>
                      <wpg:grpSp>
                        <wpg:cNvPr id="748" name="Group 426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749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750" name="Line 428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51" name="Group 4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752" name="Group 4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753" name="Line 431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4" name="Line 432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5" name="Line 433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6" name="Line 434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7" name="Line 435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8" name="Line 436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9" name="Line 437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0" name="Line 438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1" name="Line 439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2" name="Line 440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3" name="Line 441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4" name="Line 442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5" name="Line 443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6" name="Line 444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7" name="Line 445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8" name="Line 446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9" name="Line 447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0" name="Line 448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1" name="Line 449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2" name="Line 450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3" name="Line 451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4" name="Line 452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5" name="Line 45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76" name="Line 454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77" name="Group 4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778" name="Group 4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779" name="Line 457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0" name="Line 458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1" name="Line 459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2" name="Line 460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3" name="Line 461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4" name="Line 462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5" name="Line 463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6" name="Line 464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7" name="Line 465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8" name="Line 466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9" name="Line 467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0" name="Line 468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1" name="Line 469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2" name="Line 470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3" name="Line 471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4" name="Line 472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5" name="Line 473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6" name="Line 474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7" name="Line 475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8" name="Line 476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9" name="Line 477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0" name="Line 478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1" name="Line 47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02" name="Line 480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03" name="Line 481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4" name="Line 482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05" name="Line 483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6" name="Line 484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7" name="Line 485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8" name="Line 486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9" name="Line 487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10" name="Line 488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1" name="Line 489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5" o:spid="_x0000_s1026" style="position:absolute;margin-left:225pt;margin-top:3.6pt;width:3in;height:207pt;z-index:25166028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">
                <v:group id="Group 426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PtYs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WT7WLCAAAA3AAAAA8A&#10;AAAAAAAAAAAAAAAAqgIAAGRycy9kb3ducmV2LnhtbFBLBQYAAAAABAAEAPoAAACZAwAAAAA=&#10;">
                  <v:group id="Group 427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9I+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b6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t9I+ccAAADc&#10;AAAADwAAAAAAAAAAAAAAAACqAgAAZHJzL2Rvd25yZXYueG1sUEsFBgAAAAAEAAQA+gAAAJ4DAAAA&#10;AA==&#10;">
                    <v:line id="Line 428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AVfM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8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AFXz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429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DSIs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XDSIsQAAADcAAAA&#10;DwAAAAAAAAAAAAAAAACqAgAAZHJzL2Rvd25yZXYueG1sUEsFBgAAAAAEAAQA+gAAAJsDAAAAAA==&#10;">
                      <v:group id="Group 430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JMV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iTFXFAAAA3AAA&#10;AA8AAAAAAAAAAAAAAAAAqgIAAGRycy9kb3ducmV2LnhtbFBLBQYAAAAABAAEAPoAAACcAwAAAAA=&#10;">
                        <v:line id="Line 431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KLC8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v0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Siw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2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sTf8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uYv0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7E3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3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e25M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b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3tu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4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Uok8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A6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yUok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5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mNCM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XpZw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mNC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36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YZes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8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2GX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37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q84c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6vO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38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fwcEAAADcAAAADwAAAGRycy9kb3ducmV2LnhtbERPy4rCMBTdC/5DuIIbGdNxUaVjFCkM&#10;CLrxhTO7S3Ntis1NbaLWv58sBlweznu+7GwtHtT6yrGCz3ECgrhwuuJSwfHw/TED4QOyxtoxKXiR&#10;h+Wi35tjpt2Td/TYh1LEEPYZKjAhNJmUvjBk0Y9dQxy5i2sthgjbUuoWnzHc1nKSJKm0WHFsMNhQ&#10;bqi47u9WQXE3m9uIR6ffSqbnrcy7JP/ZKTUcdKsvEIG68Bb/u9dawTSN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7N/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39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B6Ws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sFLOo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B6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0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kLc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E0m8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LkL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1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5Bts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5Bt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2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Zws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fZw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3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t8Wc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Ca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t8W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4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niLsUAAADcAAAADwAAAGRycy9kb3ducmV2LnhtbESPQWvCQBSE74L/YXmCF9GNPaQldRUJ&#10;CEK9aC2tt0f2NRvMvo3ZVeO/dwXB4zAz3zCzRWdrcaHWV44VTCcJCOLC6YpLBfvv1fgDhA/IGmvH&#10;pOBGHhbzfm+GmXZX3tJlF0oRIewzVGBCaDIpfWHIop+4hjh6/661GKJsS6lbvEa4reVbkqTSYsVx&#10;wWBDuaHiuDtbBcXZfJ1GPPo5VDL93ci8S/K/rVLDQbf8BBGoC6/ws73WCt7T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ni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45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VHtcYAAADcAAAADwAAAGRycy9kb3ducmV2LnhtbESPzWrDMBCE74W8g9hAL6GW24MTnCgm&#10;GAqF9pI/0twWa2uZWivHUhz37atCoMdhZr5hVsVoWzFQ7xvHCp6TFARx5XTDtYLD/vVpAcIHZI2t&#10;Y1LwQx6K9eRhhbl2N97SsAu1iBD2OSowIXS5lL4yZNEnriOO3pfrLYYo+1rqHm8Rblv5kqaZtNhw&#10;XDDYUWmo+t5drYLqat4vM54dz43MTh+yHNPyc6vU43TcLEEEGsN/+N5+0wrm2R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FR7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6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rTx8EAAADcAAAADwAAAGRycy9kb3ducmV2LnhtbERPy4rCMBTdC/5DuIIbGdNxUaVjFCkM&#10;CLrxhTO7S3Ntis1NbaLWv58sBlweznu+7GwtHtT6yrGCz3ECgrhwuuJSwfHw/TED4QOyxtoxKXiR&#10;h+Wi35tjpt2Td/TYh1LEEPYZKjAhNJmUvjBk0Y9dQxy5i2sthgjbUuoWnzHc1nKSJKm0WHFsMNhQ&#10;bqi47u9WQXE3m9uIR6ffSqbnrcy7JP/ZKTUcdKsvEIG68Bb/u9dawTSNa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mtPH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47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Z2XM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LH2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Wdl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48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VJHMIAAADcAAAADwAAAGRycy9kb3ducmV2LnhtbERPy4rCMBTdC/5DuIIbsakudKhGGQqC&#10;oBsfw4y7S3NtyjQ3tYna+fvJQnB5OO/lurO1eFDrK8cKJkkKgrhwuuJSwfm0GX+A8AFZY+2YFPyR&#10;h/Wq31tipt2TD/Q4hlLEEPYZKjAhNJmUvjBk0SeuIY7c1bUWQ4RtKXWLzxhuazlN05m0WHFsMNhQ&#10;bqj4Pd6tguJudrcRj74ulZx972XepfnPQanhoPtcgAjUhbf45d5qBfN5nB/Px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VJH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49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nsh8YAAADcAAAADwAAAGRycy9kb3ducmV2LnhtbESPQWvCQBSE7wX/w/KEXsRs7CGWNKtI&#10;QCi0l6il9fbIvmaD2bcxu2r677sFocdhZr5hivVoO3GlwbeOFSySFARx7XTLjYLDfjt/BuEDssbO&#10;MSn4IQ/r1eShwFy7G1d03YVGRAj7HBWYEPpcSl8bsugT1xNH79sNFkOUQyP1gLcIt518StNMWmw5&#10;LhjsqTRUn3YXq6C+mLfzjGcfx1Zmn++yHNPyq1LqcTpuXkAEGsN/+N5+1QqWyw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57I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50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ty8MQAAADcAAAADwAAAGRycy9kb3ducmV2LnhtbESPT4vCMBTE78J+h/AWvIimelCpRlkK&#10;C4Je/Meut0fzbMo2L90mav32RhA8DjPzG2a+bG0lrtT40rGC4SABQZw7XXKh4LD/7k9B+ICssXJM&#10;Cu7kYbn46Mwx1e7GW7ruQiEihH2KCkwIdSqlzw1Z9ANXE0fv7BqLIcqmkLrBW4TbSo6SZCwtlhwX&#10;DNaUGcr/dherIL+Y9X+Pe8dTKcc/G5m1Sfa7Var72X7NQARqwzv8aq+0gslkBM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3Lw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51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fXa8UAAADcAAAADwAAAGRycy9kb3ducmV2LnhtbESPT2vCQBTE74V+h+UVehHd1IK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fXa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2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5PH8UAAADcAAAADwAAAGRycy9kb3ducmV2LnhtbESPT2vCQBTE74V+h+UVehHdVIq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5PH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53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LqhM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Vp+g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Lqh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454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B088YAAADcAAAADwAAAGRycy9kb3ducmV2LnhtbESPzWrDMBCE74W8g9hAL6GW24MTnCgm&#10;GAqF9pI/0twWa2uZWivHUhz37atCoMdhZr5hVsVoWzFQ7xvHCp6TFARx5XTDtYLD/vVpAcIHZI2t&#10;Y1LwQx6K9eRhhbl2N97SsAu1iBD2OSowIXS5lL4yZNEnriOO3pfrLYYo+1rqHm8Rblv5kqaZtNhw&#10;XDDYUWmo+t5drYLqat4vM54dz43MTh+yHNPyc6vU43TcLEEEGsN/+N5+0wrm8wz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QdPP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455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CzrcUAAADcAAAADwAAAGRycy9kb3ducmV2LnhtbESPT2vCQBTE7wW/w/KE&#10;3uomljYSXUVExYMU/APi7ZF9JsHs25Bdk/jtu4WCx2FmfsPMFr2pREuNKy0riEcRCOLM6pJzBefT&#10;5mMCwnlkjZVlUvAkB4v54G2GqbYdH6g9+lwECLsUFRTe16mULivIoBvZmjh4N9sY9EE2udQNdgFu&#10;KjmOom9psOSwUGBNq4Ky+/FhFGw77Jaf8brd32+r5/X09XPZx6TU+7BfTkF46v0r/N/eaQVJ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pgs63FAAAA3AAA&#10;AA8AAAAAAAAAAAAAAAAAqgIAAGRycy9kb3ducmV2LnhtbFBLBQYAAAAABAAEAPoAAACcAwAAAAA=&#10;">
                      <v:group id="Group 456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8n38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/J9/CAAAA3AAAAA8A&#10;AAAAAAAAAAAAAAAAqgIAAGRycy9kb3ducmV2LnhtbFBLBQYAAAAABAAEAPoAAACZAwAAAAA=&#10;">
                        <v:line id="Line 457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/ggc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6XQO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D+CBxwAAANw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458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A5O8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KZxfj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4Dk7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59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coMYAAADcAAAADwAAAGRycy9kb3ducmV2LnhtbESPQWvCQBSE7wX/w/IKvYhu7MFKdA0l&#10;UCi0l1hFvT2yz2ww+zZm1yT9991CocdhZr5hNtloG9FT52vHChbzBARx6XTNlYL919tsBcIHZI2N&#10;Y1LwTR6y7eRhg6l2AxfU70IlIoR9igpMCG0qpS8NWfRz1xJH7+I6iyHKrpK6wyHCbSOfk2QpLdYc&#10;Fwy2lBsqr7u7VVDezcdtytPDuZbL46fMxyQ/FUo9PY6vaxCBxvAf/mu/awUvqwX8no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snK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0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4C18YAAADcAAAADwAAAGRycy9kb3ducmV2LnhtbESPQWvCQBSE7wX/w/IKvYhumoOV6Col&#10;UCi0l1hFvT2yz2ww+zZmNyb9991CocdhZr5h1tvRNuJOna8dK3ieJyCIS6drrhTsv95mSxA+IGts&#10;HJOCb/Kw3Uwe1phpN3BB912oRISwz1CBCaHNpPSlIYt+7lri6F1cZzFE2VVSdzhEuG1kmiQLabHm&#10;uGCwpdxQed31VkHZm4/blKeHcy0Xx0+Zj0l+KpR6ehxfVyACjeE//Nd+1wpeli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+At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1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KnTM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KnT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62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s/OM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s/O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63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ao8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eAzHcH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eao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64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E1M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wzF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FBN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5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mhT8QAAADcAAAADwAAAGRycy9kb3ducmV2LnhtbESPQYvCMBSE74L/ITzBi6ypHlSqUaQg&#10;CHrRddn19mjeNmWbl9pErf/eCAseh5n5hlmsWluJGzW+dKxgNExAEOdOl1woOH1uPmYgfEDWWDkm&#10;BQ/ysFp2OwtMtbvzgW7HUIgIYZ+iAhNCnUrpc0MW/dDVxNH7dY3FEGVTSN3gPcJtJcdJMpEWS44L&#10;BmvKDOV/x6tVkF/N7jLgwde5lJPvvczaJPs5KNXvtes5iEBteIf/21utYDqbwutMP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CaFP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466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Y1PcEAAADcAAAADwAAAGRycy9kb3ducmV2LnhtbERPy4rCMBTdC/5DuIIbGdNxodIxihQG&#10;BN34wpndpbk2xeamNlHr35uF4PJw3rNFaytxp8aXjhV8DxMQxLnTJRcKDvvfrykIH5A1Vo5JwZM8&#10;LObdzgxT7R68pfsuFCKGsE9RgQmhTqX0uSGLfuhq4sidXWMxRNgUUjf4iOG2kqMkGUuLJccGgzVl&#10;hvLL7mYV5Dezvg54cPwv5fi0kVmbZH9bpfq9dvkDIlAbPuK3e6UVTKZxbTwTj4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ljU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467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qQpsYAAADcAAAADwAAAGRycy9kb3ducmV2LnhtbESPQWvCQBSE74L/YXlCL6Kb9qBpmo2U&#10;QKHQXtSW2tsj+8wGs2/T7Krpv3cFweMwM98w+WqwrThR7xvHCh7nCQjiyumGawVf27dZCsIHZI2t&#10;Y1LwTx5WxXiUY6bdmdd02oRaRAj7DBWYELpMSl8ZsujnriOO3t71FkOUfS11j+cIt618SpKFtNhw&#10;XDDYUWmoOmyOVkF1NB9/U55+/zZy8fMpyyEpd2ulHibD6wuIQEO4h2/td61gmT7D9Uw8ArK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akK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68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mv5s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eQrzo9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mv5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69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UKfc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n5R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1Cn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0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eUCs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n5Rz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nlA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1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sxkc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rMZ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2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Kp5c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8Cqe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3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4Mfs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ODH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4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ySCc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rB7DWF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ckg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475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A3kscAAADcAAAADwAAAGRycy9kb3ducmV2LnhtbESPS2vDMBCE74H+B7GFXkwst4c8nCih&#10;GAqF9pJHaXJbrI1laq1cS3Gcfx8VCjkOM/MNs1wPthE9db52rOA5zUAQl07XXCnY797GMxA+IGts&#10;HJOCK3lYrx5GS8y1u/CG+m2oRISwz1GBCaHNpfSlIYs+dS1x9E6usxii7CqpO7xEuG3kS5ZNpMWa&#10;44LBlgpD5c/2bBWUZ/Pxm3Dydazl5PtTFkNWHDZKPT0OrwsQgYZwD/+337WC6XwKf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0DeSxwAAANwAAAAPAAAAAAAA&#10;AAAAAAAAAKECAABkcnMvZG93bnJldi54bWxQSwUGAAAAAAQABAD5AAAAlQMAAAAA&#10;" strokeweight=".5pt">
                          <v:stroke startarrowwidth="narrow" startarrowlength="short" endarrowwidth="narrow" endarrowlength="short"/>
                        </v:line>
                        <v:line id="Line 476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+j4MIAAADcAAAADwAAAGRycy9kb3ducmV2LnhtbERPy4rCMBTdC/5DuIIbGdNxoU7HKFIQ&#10;BN34Qt1dmjtNsbnpNFE7fz9ZCC4P5z1btLYSD2p86VjB5zABQZw7XXKh4HhYfUxB+ICssXJMCv7I&#10;w2Le7cww1e7JO3rsQyFiCPsUFZgQ6lRKnxuy6IeuJo7cj2sshgibQuoGnzHcVnKUJGNpseTYYLCm&#10;zFB+29+tgvxuNr8DHpyupRyftzJrk+yyU6rfa5ffIAK14S1+uddaweQrro1n4hGQ8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+j4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477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MGe8UAAADcAAAADwAAAGRycy9kb3ducmV2LnhtbESPQWvCQBSE70L/w/IKvYhu2oNtoquU&#10;gFCoF7Wi3h7ZZzaYfRuzq8Z/7woFj8PMfMNMZp2txYVaXzlW8D5MQBAXTldcKvhbzwdfIHxA1lg7&#10;JgU38jCbvvQmmGl35SVdVqEUEcI+QwUmhCaT0heGLPqha4ijd3CtxRBlW0rd4jXCbS0/kmQkLVYc&#10;Fww2lBsqjquzVVCcze+pz/3NvpKj7ULmXZLvlkq9vXbfYxCBuvAM/7d/tILPNIXHmXgE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MGe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478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euN8MAAADcAAAADwAAAGRycy9kb3ducmV2LnhtbERPz2vCMBS+C/sfwhvsIjZxhyK1UUZh&#10;ILiLneJ2ezRvTVnzUpuo3X+/HAY7fny/y+3kenGjMXSeNSwzBYK48abjVsPx/XWxAhEissHeM2n4&#10;oQDbzcOsxML4Ox/oVsdWpBAOBWqwMQ6FlKGx5DBkfiBO3JcfHcYEx1aaEe8p3PXyWalcOuw4NVgc&#10;qLLUfNdXp6G52v1lzvPTZyfz85usJlV9HLR+epxe1iAiTfFf/OfeGQ0rleanM+k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6Hrj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479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LrMUAAADcAAAADwAAAGRycy9kb3ducmV2LnhtbESPQWsCMRSE7wX/Q3hCL6KJPYisxkUW&#10;hIJetC3V22Pz3CxuXrab6G7/fVMo9DjMzDfMOh9cIx7UhdqzhvlMgSAuvam50vD+tpsuQYSIbLDx&#10;TBq+KUC+GT2tMTO+5yM9TrESCcIhQw02xjaTMpSWHIaZb4mTd/Wdw5hkV0nTYZ/grpEvSi2kw5rT&#10;gsWWCkvl7XR3Gsq73X9NePJxqeXi8yCLQRXno9bP42G7AhFpiP/hv/ar0bBU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csLr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480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mV28UAAADcAAAADwAAAGRycy9kb3ducmV2LnhtbESPzWrDMBCE74G+g9hCLqGRkkMIbhRT&#10;DIVCcskfaW+LtbVMrZVrKbH79lUgkOMwM98wq3xwjbhSF2rPGmZTBYK49KbmSsPx8P6yBBEissHG&#10;M2n4owD5+mm0wsz4nnd03cdKJAiHDDXYGNtMylBachimviVO3rfvHMYku0qaDvsEd42cK7WQDmtO&#10;CxZbKiyVP/uL01Be7OZ3wpPTVy0X560sBlV87rQePw9vryAiDfERvrc/jIalmsPtTDoCc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mV28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line id="Line 481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UwQMQAAADcAAAADwAAAGRycy9kb3ducmV2LnhtbESPQWsCMRSE7wX/Q3hCL6JJWxBZjSIL&#10;QqG9aBX19tg8N4ubl3UTdfvvjVDocZiZb5jZonO1uFEbKs8a3kYKBHHhTcWlhu3PajgBESKywdoz&#10;afilAIt572WGmfF3XtNtE0uRIBwy1GBjbDIpQ2HJYRj5hjh5J986jEm2pTQt3hPc1fJdqbF0WHFa&#10;sNhQbqk4b65OQ3G1X5cBD3bHSo733zLvVH5Ya/3a75ZTEJG6+B/+a38aDRP1Ac8z6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VTBA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  <v:line id="Line 482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yoNMQAAADcAAAADwAAAGRycy9kb3ducmV2LnhtbESPQWsCMRSE7wX/Q3hCL6JJSxFZjSIL&#10;QqG9aBX19tg8N4ubl3UTdfvvjVDocZiZb5jZonO1uFEbKs8a3kYKBHHhTcWlhu3PajgBESKywdoz&#10;afilAIt572WGmfF3XtNtE0uRIBwy1GBjbDIpQ2HJYRj5hjh5J986jEm2pTQt3hPc1fJdqbF0WHFa&#10;sNhQbqk4b65OQ3G1X5cBD3bHSo733zLvVH5Ya/3a75ZTEJG6+B/+a38aDRP1Ac8z6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Kg0xAAAANwAAAAPAAAAAAAAAAAA&#10;AAAAAKECAABkcnMvZG93bnJldi54bWxQSwUGAAAAAAQABAD5AAAAkgMAAAAA&#10;" strokeweight=".5pt">
                      <v:stroke startarrowwidth="narrow" startarrowlength="short" endarrowwidth="narrow" endarrowlength="short"/>
                    </v:line>
                  </v:group>
                  <v:line id="Line 483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ANr8QAAADcAAAADwAAAGRycy9kb3ducmV2LnhtbESPQWsCMRSE7wX/Q3hCL6JJCxVZjSIL&#10;QqG9aBX19tg8N4ubl3UTdfvvjVDocZiZb5jZonO1uFEbKs8a3kYKBHHhTcWlhu3PajgBESKywdoz&#10;afilAIt572WGmfF3XtNtE0uRIBwy1GBjbDIpQ2HJYRj5hjh5J986jEm2pTQt3hPc1fJdqbF0WHFa&#10;sNhQbqk4b65OQ3G1X5cBD3bHSo733zLvVH5Ya/3a75ZTEJG6+B/+a38aDRP1Ac8z6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8A2v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484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KT2MQAAADcAAAADwAAAGRycy9kb3ducmV2LnhtbESPQWsCMRSE7wX/Q3hCL6JJe1hkNYos&#10;CAW9aCvq7bF5bhY3L+sm6vbfN4VCj8PMfMPMl71rxIO6UHvW8DZRIIhLb2quNHx9rsdTECEiG2w8&#10;k4ZvCrBcDF7mmBv/5B099rESCcIhRw02xjaXMpSWHIaJb4mTd/Gdw5hkV0nT4TPBXSPflcqkw5rT&#10;gsWWCkvldX93Gsq73dxGPDqca5kdt7LoVXHaaf067FczEJH6+B/+a38YDVOVwe+ZdATk4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IpPY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485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42Q8UAAADcAAAADwAAAGRycy9kb3ducmV2LnhtbESPQWsCMRSE74L/ITyhF9GkPaisRpEF&#10;odBe1Bb19tg8N4ubl3UTdfvvm0LB4zAz3zCLVedqcac2VJ41vI4VCOLCm4pLDV/7zWgGIkRkg7Vn&#10;0vBDAVbLfm+BmfEP3tJ9F0uRIBwy1GBjbDIpQ2HJYRj7hjh5Z986jEm2pTQtPhLc1fJNqYl0WHFa&#10;sNhQbqm47G5OQ3GzH9chD79PlZwcPmXeqfy41fpl0K3nICJ18Rn+b78bDTM1hb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42Q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486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GiMcMAAADcAAAADwAAAGRycy9kb3ducmV2LnhtbERPz2vCMBS+C/sfwhvsIjZxhyK1UUZh&#10;ILiLneJ2ezRvTVnzUpuo3X+/HAY7fny/y+3kenGjMXSeNSwzBYK48abjVsPx/XWxAhEissHeM2n4&#10;oQDbzcOsxML4Ox/oVsdWpBAOBWqwMQ6FlKGx5DBkfiBO3JcfHcYEx1aaEe8p3PXyWalcOuw4NVgc&#10;qLLUfNdXp6G52v1lzvPTZyfz85usJlV9HLR+epxe1iAiTfFf/OfeGQ0rldamM+k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xoj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487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0HqsUAAADcAAAADwAAAGRycy9kb3ducmV2LnhtbESPQWsCMRSE70L/Q3iCF9FED2JXo8iC&#10;UGgvWqV6e2xeN0s3L9tN1O2/N0LB4zAz3zDLdedqcaU2VJ41TMYKBHHhTcWlhsPndjQHESKywdoz&#10;afijAOvVS2+JmfE33tF1H0uRIBwy1GBjbDIpQ2HJYRj7hjh53751GJNsS2lavCW4q+VUqZl0WHFa&#10;sNhQbqn42V+chuJi33+HPDyeKzn7+pB5p/LTTutBv9ssQETq4jP8334zGubqFR5n0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0Hq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488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Dl1cMAAADcAAAADwAAAGRycy9kb3ducmV2LnhtbERPPW/CMBDdK/EfrENiK046IAgYhEBI&#10;XYhUYIDtGh9JSnwOsQkpvx4PSIxP73u26EwlWmpcaVlBPIxAEGdWl5wrOOw3n2MQziNrrCyTgn9y&#10;sJj3PmaYaHvnH2p3PhchhF2CCgrv60RKlxVk0A1tTRy4s20M+gCbXOoG7yHcVPIrikbSYMmhocCa&#10;VgVll93NKNikZnJOL+nosf3d/h1O68k1OnqlBv1uOQXhqfNv8cv9rRWM4zA/nAlHQM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g5dXDAAAA3AAAAA8AAAAAAAAAAAAA&#10;AAAAoQIAAGRycy9kb3ducmV2LnhtbFBLBQYAAAAABAAEAPkAAACRAwAAAAA=&#10;" strokeweight="2pt">
                  <v:stroke startarrow="classic" startarrowlength="short" endarrow="classic" endarrowlength="short"/>
                </v:line>
                <v:line id="Line 489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v0OcMAAADcAAAADwAAAGRycy9kb3ducmV2LnhtbESP3YrCMBSE7wXfIRzBG1nTuqClaxQR&#10;FEGE9ecBDs3ZtmtzEpqo9e3NgrCXw8x8w8yXnWnEnVpfW1aQjhMQxIXVNZcKLufNRwbCB2SNjWVS&#10;8CQPy0W/N8dc2wcf6X4KpYgQ9jkqqEJwuZS+qMigH1tHHL0f2xoMUbal1C0+Itw0cpIkU2mw5rhQ&#10;oaN1RcX1dDMK9Ojgs63bFU/p97Pv0a+zn5lTajjoVl8gAnXhP/xu77SCLE3h70w8An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r9DnDAAAA3AAAAA8AAAAAAAAAAAAA&#10;AAAAoQIAAGRycy9kb3ducmV2LnhtbFBLBQYAAAAABAAEAPkAAACRAwAAAAA=&#10;" strokeweight="2pt">
                  <v:stroke startarrow="classic" startarrowlength="short" endarrow="classic" endarrowlength="short"/>
                </v:line>
              </v:group>
            </w:pict>
          </mc:Fallback>
        </mc:AlternateContent>
      </w:r>
      <w:r w:rsidR="002A4FDF">
        <w:t xml:space="preserve">7.  Graph    </w:t>
      </w:r>
      <w:r w:rsidR="002A4FDF" w:rsidRPr="006C1D39">
        <w:rPr>
          <w:position w:val="-10"/>
        </w:rPr>
        <w:object w:dxaOrig="1960" w:dyaOrig="340">
          <v:shape id="_x0000_i1073" type="#_x0000_t75" style="width:98.25pt;height:17.25pt" o:ole="">
            <v:imagedata r:id="rId85" o:title=""/>
          </v:shape>
          <o:OLEObject Type="Embed" ProgID="Equation.DSMT4" ShapeID="_x0000_i1073" DrawAspect="Content" ObjectID="_1476011981" r:id="rId86"/>
        </w:object>
      </w:r>
      <w:r w:rsidR="002A4FDF" w:rsidRPr="003E6F6F">
        <w:fldChar w:fldCharType="begin"/>
      </w:r>
      <w:r w:rsidR="002A4FDF" w:rsidRPr="003E6F6F">
        <w:instrText xml:space="preserve"> QUOTE </w:instrText>
      </w:r>
      <m:oMath>
        <m:r>
          <w:rPr>
            <w:rFonts w:ascii="Cambria Math" w:hAnsi="Cambria Math"/>
          </w:rPr>
          <m:t>y=-4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x+3)</m:t>
        </m:r>
      </m:oMath>
      <w:r w:rsidR="002A4FDF" w:rsidRPr="003E6F6F">
        <w:instrText xml:space="preserve"> </w:instrText>
      </w:r>
      <w:r w:rsidR="002A4FDF" w:rsidRPr="003E6F6F">
        <w:fldChar w:fldCharType="end"/>
      </w:r>
    </w:p>
    <w:p w:rsidR="002A4FDF" w:rsidRDefault="006B571A" w:rsidP="00E36108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56690</wp:posOffset>
                </wp:positionH>
                <wp:positionV relativeFrom="paragraph">
                  <wp:posOffset>136525</wp:posOffset>
                </wp:positionV>
                <wp:extent cx="3175" cy="2248535"/>
                <wp:effectExtent l="8890" t="10160" r="6985" b="8255"/>
                <wp:wrapNone/>
                <wp:docPr id="746" name="Line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90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4.7pt,10.75pt" to="114.95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9210</wp:posOffset>
                </wp:positionH>
                <wp:positionV relativeFrom="paragraph">
                  <wp:posOffset>59690</wp:posOffset>
                </wp:positionV>
                <wp:extent cx="1929130" cy="304800"/>
                <wp:effectExtent l="0" t="0" r="0" b="0"/>
                <wp:wrapNone/>
                <wp:docPr id="745" name="Text Box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913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FDF" w:rsidRDefault="002A4FDF" w:rsidP="00E36108">
                            <w:r>
                              <w:t>x                work                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1" o:spid="_x0000_s1039" type="#_x0000_t202" style="position:absolute;margin-left:-2.3pt;margin-top:4.7pt;width:151.9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" filled="f" stroked="f">
                <v:textbox>
                  <w:txbxContent>
                    <w:p w:rsidR="002A4FDF" w:rsidRDefault="002A4FDF" w:rsidP="00E36108">
                      <w:r>
                        <w:t>x                work                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9725</wp:posOffset>
                </wp:positionH>
                <wp:positionV relativeFrom="paragraph">
                  <wp:posOffset>136525</wp:posOffset>
                </wp:positionV>
                <wp:extent cx="3175" cy="2248535"/>
                <wp:effectExtent l="6350" t="10160" r="9525" b="8255"/>
                <wp:wrapNone/>
                <wp:docPr id="744" name="Line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75" cy="22485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9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75pt,10.75pt" to="27pt,1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"/>
            </w:pict>
          </mc:Fallback>
        </mc:AlternateContent>
      </w:r>
    </w:p>
    <w:p w:rsidR="002A4FDF" w:rsidRDefault="002A4FDF" w:rsidP="00E36108"/>
    <w:p w:rsidR="002A4FDF" w:rsidRDefault="006B571A" w:rsidP="00E36108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58750</wp:posOffset>
                </wp:positionH>
                <wp:positionV relativeFrom="paragraph">
                  <wp:posOffset>13970</wp:posOffset>
                </wp:positionV>
                <wp:extent cx="2196465" cy="0"/>
                <wp:effectExtent l="12700" t="9525" r="10160" b="9525"/>
                <wp:wrapNone/>
                <wp:docPr id="743" name="Line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64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9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2.5pt,1.1pt" to="160.45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DEiFgIAACw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"/>
            </w:pict>
          </mc:Fallback>
        </mc:AlternateContent>
      </w:r>
    </w:p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2A4FDF" w:rsidP="00E36108"/>
    <w:p w:rsidR="002A4FDF" w:rsidRDefault="006B571A" w:rsidP="00E36108">
      <w:r>
        <w:rPr>
          <w:noProof/>
        </w:rPr>
        <w:drawing>
          <wp:inline distT="0" distB="0" distL="0" distR="0">
            <wp:extent cx="6438900" cy="914400"/>
            <wp:effectExtent l="0" t="0" r="0" b="0"/>
            <wp:docPr id="5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89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</w:rPr>
      </w:pPr>
      <w:r>
        <w:rPr>
          <w:b/>
          <w:noProof/>
        </w:rPr>
        <w:drawing>
          <wp:inline distT="0" distB="0" distL="0" distR="0">
            <wp:extent cx="2466975" cy="60960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4FDF">
        <w:rPr>
          <w:b/>
          <w:noProof/>
        </w:rPr>
        <w:t xml:space="preserve"> </w:t>
      </w:r>
      <w:r w:rsidR="002A4FDF">
        <w:rPr>
          <w:b/>
          <w:noProof/>
        </w:rPr>
        <w:tab/>
      </w:r>
      <w:r w:rsidR="002A4FDF">
        <w:rPr>
          <w:b/>
          <w:noProof/>
        </w:rPr>
        <w:tab/>
      </w:r>
      <w:r w:rsidR="002A4FDF">
        <w:rPr>
          <w:b/>
          <w:noProof/>
        </w:rPr>
        <w:tab/>
      </w:r>
      <w:r w:rsidR="002A4FDF">
        <w:rPr>
          <w:b/>
          <w:noProof/>
        </w:rPr>
        <w:tab/>
      </w:r>
      <w:r>
        <w:rPr>
          <w:b/>
          <w:noProof/>
        </w:rPr>
        <w:drawing>
          <wp:inline distT="0" distB="0" distL="0" distR="0">
            <wp:extent cx="1114425" cy="342900"/>
            <wp:effectExtent l="0" t="0" r="9525" b="0"/>
            <wp:docPr id="53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844" t="26315" r="40720" b="26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55575</wp:posOffset>
                </wp:positionV>
                <wp:extent cx="2286000" cy="2628900"/>
                <wp:effectExtent l="19050" t="24765" r="19050" b="22860"/>
                <wp:wrapNone/>
                <wp:docPr id="678" name="Group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679" name="Group 495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680" name="Group 496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681" name="Line 497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82" name="Group 4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683" name="Group 4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684" name="Line 50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5" name="Line 501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6" name="Line 502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7" name="Line 503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8" name="Line 504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9" name="Line 505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0" name="Line 506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1" name="Line 507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2" name="Line 508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3" name="Line 509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4" name="Line 510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5" name="Line 511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6" name="Line 512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7" name="Line 513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8" name="Line 514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9" name="Line 515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0" name="Line 516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1" name="Line 517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2" name="Line 518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3" name="Line 519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4" name="Line 520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5" name="Line 521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6" name="Line 52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07" name="Line 523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08" name="Group 5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709" name="Group 52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710" name="Line 52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1" name="Line 527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2" name="Line 528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3" name="Line 529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4" name="Line 530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5" name="Line 531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6" name="Line 532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7" name="Line 533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8" name="Line 534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9" name="Line 535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0" name="Line 536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1" name="Line 537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2" name="Line 538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3" name="Line 539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4" name="Line 540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5" name="Line 541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6" name="Line 542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7" name="Line 543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8" name="Line 544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9" name="Line 545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0" name="Line 546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1" name="Line 547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2" name="Line 54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33" name="Line 549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34" name="Line 550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5" name="Line 551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36" name="Line 552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7" name="Line 553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8" name="Line 554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" name="Line 555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0" name="Line 556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1" name="Line 557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Line 558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4" o:spid="_x0000_s1026" style="position:absolute;margin-left:-9pt;margin-top:12.25pt;width:180pt;height:207pt;z-index:251664384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">
                <v:group id="Group 495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KN2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ky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Uo3ZxgAAANwA&#10;AAAPAAAAAAAAAAAAAAAAAKoCAABkcnMvZG93bnJldi54bWxQSwUGAAAAAAQABAD6AAAAnQMAAAAA&#10;">
                  <v:group id="Group 496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r1UY8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fn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a9VGPCAAAA3AAAAA8A&#10;AAAAAAAAAAAAAAAAqgIAAGRycy9kb3ducmV2LnhtbFBLBQYAAAAABAAEAPoAAACZAwAAAAA=&#10;">
                    <v:line id="Line 497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2TPcYAAADcAAAADwAAAGRycy9kb3ducmV2LnhtbESPQWvCQBSE7wX/w/KEXkQ39hAkuooE&#10;hIJekra0vT2yr9nQ7Ns0u4nx37uFQo/DzHzD7A6TbcVIvW8cK1ivEhDEldMN1wpeX07LDQgfkDW2&#10;jknBjTwc9rOHHWbaXbmgsQy1iBD2GSowIXSZlL4yZNGvXEccvS/XWwxR9rXUPV4j3LbyKUlSabHh&#10;uGCwo9xQ9V0OVkE1mPPPghdvn41M3y8yn5L8o1DqcT4dtyACTeE//Nd+1grSzRp+z8QjIP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Nkz3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498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Nvj8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Id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SNvj8QAAADcAAAA&#10;DwAAAAAAAAAAAAAAAACqAgAAZHJzL2Rvd25yZXYueG1sUEsFBgAAAAAEAAQA+gAAAJsDAAAAAA==&#10;">
                      <v:group id="Group 499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m/KFM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Xwx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m/KFMQAAADcAAAA&#10;DwAAAAAAAAAAAAAAAACqAgAAZHJzL2Rvd25yZXYueG1sUEsFBgAAAAAEAAQA+gAAAJsDAAAAAA==&#10;">
                        <v:line id="Line 500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wpc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Wk2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6MK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1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aVPs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Wk2Qr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2lT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2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QLScYAAADc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XZKoPfM/EI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kC0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3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iu0sYAAADcAAAADwAAAGRycy9kb3ducmV2LnhtbESPQWvCQBSE7wX/w/KEXkQ37SGG1E2Q&#10;gFBoL2pL6+2Rfc0Gs29jdtX4791CocdhZr5hVuVoO3GhwbeOFTwtEhDEtdMtNwo+9pt5BsIHZI2d&#10;Y1JwIw9lMXlYYa7dlbd02YVGRAj7HBWYEPpcSl8bsugXrieO3o8bLIYoh0bqAa8Rbjv5nCSptNhy&#10;XDDYU2WoPu7OVkF9Nm+nGc8+D61Mv95lNSbV91apx+m4fgERaAz/4b/2q1aQZkv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ort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4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c6oMMAAADcAAAADwAAAGRycy9kb3ducmV2LnhtbERPz2vCMBS+D/wfwhO8lJnOQymdUaQg&#10;DOal3cb09mjemrLmpWui1v/eHIQdP77f6+1ke3Gh0XeOFbwsUxDEjdMdtwo+P/bPOQgfkDX2jknB&#10;jTxsN7OnNRbaXbmiSx1aEUPYF6jAhDAUUvrGkEW/dANx5H7caDFEOLZSj3iN4baXqzTNpMWOY4PB&#10;gUpDzW99tgqas3n/Szj5OnUy+z7IckrLY6XUYj7tXkEEmsK/+OF+0wqyPK6NZ+IR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3OqD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05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ufO8YAAADcAAAADwAAAGRycy9kb3ducmV2LnhtbESPzWrDMBCE74W8g9hAL6GW24NJnCgm&#10;GAqF9pI/0twWa2uZWivHUhz37atCoMdhZr5hVsVoWzFQ7xvHCp6TFARx5XTDtYLD/vVpDsIHZI2t&#10;Y1LwQx6K9eRhhbl2N97SsAu1iBD2OSowIXS5lL4yZNEnriOO3pfrLYYo+1rqHm8Rblv5kqaZtNhw&#10;XDDYUWmo+t5drYLqat4vM54dz43MTh+yHNPyc6vU43TcLEEEGsN/+N5+0wqy+QL+zs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7nz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06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ige8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QTqL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2KB7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07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QF4M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J0OY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QF4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8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abl8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SB7n8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abl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09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o+D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o+D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0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OmeM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Ome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1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8D48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pC+T+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8D4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2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2dlMUAAADcAAAADwAAAGRycy9kb3ducmV2LnhtbESPQWvCQBSE74L/YXmCF9GNPYQ2dRUJ&#10;CEK9aC2tt0f2NRvMvo3ZVeO/dwXB4zAz3zCzRWdrcaHWV44VTCcJCOLC6YpLBfvv1fgdhA/IGmvH&#10;pOBGHhbzfm+GmXZX3tJlF0oRIewzVGBCaDIpfWHIop+4hjh6/661GKJsS6lbvEa4reVbkqTSYsVx&#10;wWBDuaHiuDtbBcXZfJ1GPPo5VDL93ci8S/K/rVLDQbf8BBGoC6/ws73WCtKPFB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2dl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3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4D8YAAADcAAAADwAAAGRycy9kb3ducmV2LnhtbESPzWrDMBCE74G+g9hCLyGR24OTupZD&#10;MRQK7SV/NL0t1sYysVaupSTu20eBQI7DzHzD5IvBtuJEvW8cK3ieJiCIK6cbrhVs1h+TOQgfkDW2&#10;jknBP3lYFA+jHDPtzryk0yrUIkLYZ6jAhNBlUvrKkEU/dR1x9Pautxii7GupezxHuG3lS5Kk0mLD&#10;ccFgR6Wh6rA6WgXV0Xz9jXm8/W1k+vMtyyEpd0ulnh6H9zcQgYZwD9/an1pB+jqD65l4BGRx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OA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4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6sfcEAAADcAAAADwAAAGRycy9kb3ducmV2LnhtbERPy4rCMBTdC/5DuIIbGdNxUbRjFCkM&#10;CLrxhTO7S3Ntis1NbaLWv58sBlweznu+7GwtHtT6yrGCz3ECgrhwuuJSwfHw/TEF4QOyxtoxKXiR&#10;h+Wi35tjpt2Td/TYh1LEEPYZKjAhNJmUvjBk0Y9dQxy5i2sthgjbUuoWnzHc1nKSJKm0WHFsMNhQ&#10;bqi47u9WQXE3m9uIR6ffSqbnrcy7JP/ZKTUcdKsvEIG68Bb/u9daQTqLa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rqx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15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IJ5sYAAADcAAAADwAAAGRycy9kb3ducmV2LnhtbESPQWvCQBSE7wX/w/KEXkQ37SGY1E2Q&#10;gFBoL2pL6+2Rfc0Gs29jdtX4791CocdhZr5hVuVoO3GhwbeOFTwtEhDEtdMtNwo+9pv5EoQPyBo7&#10;x6TgRh7KYvKwwly7K2/psguNiBD2OSowIfS5lL42ZNEvXE8cvR83WAxRDo3UA14j3HbyOUlSabHl&#10;uGCwp8pQfdydrYL6bN5OM559HlqZfr3Lakyq761Sj9Nx/QIi0Bj+w3/tV60gzTL4PROPgC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iCe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6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M6YcIAAADcAAAADwAAAGRycy9kb3ducmV2LnhtbERPTWsCMRC9F/wPYQQvUpN6sLIaRRYK&#10;gl60ivU2bKabpZvJuom6/ntzEHp8vO/5snO1uFEbKs8aPkYKBHHhTcWlhsP31/sURIjIBmvPpOFB&#10;AZaL3tscM+PvvKPbPpYihXDIUIONscmkDIUlh2HkG+LE/frWYUywLaVp8Z7CXS3HSk2kw4pTg8WG&#10;ckvF3/7qNBRXu7kMeXg8V3Jy2sq8U/nPTutBv1vNQETq4r/45V4bDZ8qzU9n0hGQi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M6Y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517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+f+sUAAADcAAAADwAAAGRycy9kb3ducmV2LnhtbESPQWsCMRSE7wX/Q3iFXkQTe1BZjVIW&#10;BKG9qC3q7bF5bhY3L+sm6vbfN4LQ4zAz3zDzZedqcaM2VJ41jIYKBHHhTcWlhu/dajAFESKywdoz&#10;afilAMtF72WOmfF33tBtG0uRIBwy1GBjbDIpQ2HJYRj6hjh5J986jEm2pTQt3hPc1fJdqbF0WHFa&#10;sNhQbqk4b69OQ3G1n5c+93+OlRzvv2Teqfyw0frttfuYgYjUxf/ws702GiZqBI8z6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+f+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18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0BjcYAAADcAAAADwAAAGRycy9kb3ducmV2LnhtbESPQWsCMRSE70L/Q3hCL1KTerBla1Zk&#10;oSDYi1Zpe3tsXjdLNy/bTVzXf28EweMwM98wi+XgGtFTF2rPGp6nCgRx6U3NlYb95/vTK4gQkQ02&#10;nknDmQIs84fRAjPjT7ylfhcrkSAcMtRgY2wzKUNpyWGY+pY4eb++cxiT7CppOjwluGvkTKm5dFhz&#10;WrDYUmGp/NsdnYbyaDf/E54cfmo5//qQxaCK763Wj+Nh9QYi0hDv4Vt7bTS8qBlcz6QjI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tAY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19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GkFsUAAADcAAAADwAAAGRycy9kb3ducmV2LnhtbESPQWsCMRSE74L/ITyhF6mJFWzZGkUW&#10;hEK9aFva3h6b52Zx87Juoq7/3giCx2FmvmFmi87V4kRtqDxrGI8UCOLCm4pLDd9fq+c3ECEiG6w9&#10;k4YLBVjM+70ZZsafeUOnbSxFgnDIUIONscmkDIUlh2HkG+Lk7XzrMCbZltK0eE5wV8sXpabSYcVp&#10;wWJDuaVivz06DcXRfh6GPPz5r+T0dy3zTuV/G62fBt3yHUSkLj7C9/aH0fCq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GkF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0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g8YsUAAADcAAAADwAAAGRycy9kb3ducmV2LnhtbESPQWsCMRSE74L/ITyhF6mJRWzZGkUW&#10;hEK9aFva3h6b52Zx87Juoq7/3giCx2FmvmFmi87V4kRtqDxrGI8UCOLCm4pLDd9fq+c3ECEiG6w9&#10;k4YLBVjM+70ZZsafeUOnbSxFgnDIUIONscmkDIUlh2HkG+Lk7XzrMCbZltK0eE5wV8sXpabSYcVp&#10;wWJDuaVivz06DcXRfh6GPPz5r+T0dy3zTuV/G62fBt3yHUSkLj7C9/aH0fCq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wg8Y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1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SZ+cUAAADcAAAADwAAAGRycy9kb3ducmV2LnhtbESPQWsCMRSE74L/ITyhF6mJBW3ZGkUW&#10;hEK9aFva3h6b52Zx87Juoq7/3giCx2FmvmFmi87V4kRtqDxrGI8UCOLCm4pLDd9fq+c3ECEiG6w9&#10;k4YLBVjM+70ZZsafeUOnbSxFgnDIUIONscmkDIUlh2HkG+Lk7XzrMCbZltK0eE5wV8sXpabSYcVp&#10;wWJDuaVivz06DcXRfh6GPPz5r+T0dy3zTuV/G62fBt3yHUSkLj7C9/aH0fCqJn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SZ+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2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YHjsUAAADcAAAADwAAAGRycy9kb3ducmV2LnhtbESPQWsCMRSE70L/Q3iFXkST9rAtq1HK&#10;glBoL1qLentsnpulm5d1E3X990YQPA4z8w0znfeuESfqQu1Zw+tYgSAuvam50rD+XYw+QISIbLDx&#10;TBouFGA+expMMTf+zEs6rWIlEoRDjhpsjG0uZSgtOQxj3xInb+87hzHJrpKmw3OCu0a+KZVJhzWn&#10;BYstFZbK/9XRaSiP9vsw5OHfrpbZ5kcWvSq2S61fnvvPCYhIfXyE7+0vo+FdZXA7k46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YHj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523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qiFcUAAADcAAAADwAAAGRycy9kb3ducmV2LnhtbESPQWsCMRSE70L/Q3iCF9FED1pWo8iC&#10;UGgvWqV6e2xeN0s3L9tN1O2/N0LB4zAz3zDLdedqcaU2VJ41TMYKBHHhTcWlhsPndvQKIkRkg7Vn&#10;0vBHAdarl94SM+NvvKPrPpYiQThkqMHG2GRShsKSwzD2DXHyvn3rMCbZltK0eEtwV8upUjPpsOK0&#10;YLGh3FLxs784DcXFvv8OeXg8V3L29SHzTuWnndaDfrdZgIjUxWf4v/1mNMzVHB5n0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qiF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524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lUosIAAADcAAAADwAAAGRycy9kb3ducmV2LnhtbERPTYvCMBC9C/sfwizs&#10;TdO6qEs1ioiKBxGswuJtaMa22ExKE9v6781hYY+P971Y9aYSLTWutKwgHkUgiDOrS84VXC+74Q8I&#10;55E1VpZJwYscrJYfgwUm2nZ8pjb1uQgh7BJUUHhfJ1K6rCCDbmRr4sDdbWPQB9jkUjfYhXBTyXEU&#10;TaXBkkNDgTVtCsoe6dMo2HfYrb/jbXt83Dev22Vy+j3GpNTXZ7+eg/DU+3/xn/ugFc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P5VKLCAAAA3AAAAA8A&#10;AAAAAAAAAAAAAAAAqgIAAGRycy9kb3ducmV2LnhtbFBLBQYAAAAABAAEAPoAAACZAwAAAAA=&#10;">
                      <v:group id="Group 525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xOcYAAADc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stfE5xgAAANwA&#10;AAAPAAAAAAAAAAAAAAAAAKoCAABkcnMvZG93bnJldi54bWxQSwUGAAAAAAQABAD6AAAAnQMAAAAA&#10;">
                        <v:line id="Line 526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qsvMMAAADcAAAADwAAAGRycy9kb3ducmV2LnhtbERPz2vCMBS+D/wfwhO8yEzrwUlnFCkI&#10;g+1Sp+huj+atKTYvtUlt998vh8GOH9/vzW60jXhQ52vHCtJFAoK4dLrmSsHp8/C8BuEDssbGMSn4&#10;IQ+77eRpg5l2Axf0OIZKxBD2GSowIbSZlL40ZNEvXEscuW/XWQwRdpXUHQ4x3DZymSQrabHm2GCw&#10;pdxQeTv2VkHZm/f7nOfnr1quLh8yH5P8Wig1m477VxCBxvAv/nO/aQUvaZwf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qrL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27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YJJ8UAAADcAAAADwAAAGRycy9kb3ducmV2LnhtbESPT2vCQBTE70K/w/IKXsRs0oOW6Col&#10;IAj14j+qt0f2mQ1m36bZVdNv3y0UPA4z8xtmvuxtI+7U+dqxgixJQRCXTtdcKTjsV+N3ED4ga2wc&#10;k4If8rBcvAzmmGv34C3dd6ESEcI+RwUmhDaX0peGLPrEtcTRu7jOYoiyq6Tu8BHhtpFvaTqRFmuO&#10;CwZbKgyV193NKihv5vN7xKPjuZaTr40s+rQ4bZUavvYfMxCB+vAM/7fXWsE0y+D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YJJ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8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SXUMUAAADcAAAADwAAAGRycy9kb3ducmV2LnhtbESPT4vCMBTE78J+h/AWvIimetClGmUp&#10;LAh68c+i3h7NsynbvHSbqPXbG0HwOMzMb5jZorWVuFLjS8cKhoMEBHHudMmFgv3up/8FwgdkjZVj&#10;UnAnD4v5R2eGqXY33tB1GwoRIexTVGBCqFMpfW7Ioh+4mjh6Z9dYDFE2hdQN3iLcVnKUJGNpseS4&#10;YLCmzFD+t71YBfnFrP573Ps9lXJ8WMusTbLjRqnuZ/s9BRGoDe/wq73UCibDE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SXU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29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gyy8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k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gyy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0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Gqv8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kMIL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Gq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1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0PJMYAAADcAAAADwAAAGRycy9kb3ducmV2LnhtbESPW4vCMBSE3xf2P4Sz4ItoquCFapSl&#10;sCDoi5dl9e3QHJuyzUm3iVr/vRGEfRxm5htmvmxtJa7U+NKxgkE/AUGcO11yoeCw/+pNQfiArLFy&#10;TAru5GG5eH+bY6rdjbd03YVCRAj7FBWYEOpUSp8bsuj7riaO3tk1FkOUTSF1g7cIt5UcJslYWiw5&#10;LhisKTOU/+4uVkF+Meu/Lne/T6Uc/2xk1ibZcatU56P9nIEI1Ib/8Ku90gomgxE8z8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dDy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2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+RU8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sHLPIX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+RU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3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M0yMYAAADcAAAADwAAAGRycy9kb3ducmV2LnhtbESPQWvCQBSE7wX/w/KEXsRs7CGWNKtI&#10;QCi0l6il9fbIvmaD2bcxu2r677sFocdhZr5hivVoO3GlwbeOFSySFARx7XTLjYLDfjt/BuEDssbO&#10;MSn4IQ/r1eShwFy7G1d03YVGRAj7HBWYEPpcSl8bsugT1xNH79sNFkOUQyP1gLcIt518StNMWmw5&#10;LhjsqTRUn3YXq6C+mLfzjGcfx1Zmn++yHNPyq1LqcTpuXkAEGsN/+N5+1QqWiyX8nY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DNM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4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ygusMAAADcAAAADwAAAGRycy9kb3ducmV2LnhtbERPz2vCMBS+D/wfwhO8yEzrwUlnFCkI&#10;g+1Sp+huj+atKTYvtUlt998vh8GOH9/vzW60jXhQ52vHCtJFAoK4dLrmSsHp8/C8BuEDssbGMSn4&#10;IQ+77eRpg5l2Axf0OIZKxBD2GSowIbSZlL40ZNEvXEscuW/XWQwRdpXUHQ4x3DZymSQrabHm2GCw&#10;pdxQeTv2VkHZm/f7nOfnr1quLh8yH5P8Wig1m477VxCBxvAv/nO/aQUvaVwbz8Qj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coL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35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AFIcYAAADcAAAADwAAAGRycy9kb3ducmV2LnhtbESPQWvCQBSE74L/YXmCF9GNPdiaugkS&#10;KBT0olZsb4/sazaYfZtmV43/vlsoeBxm5htmlfe2EVfqfO1YwXyWgCAuna65UvBxeJu+gPABWWPj&#10;mBTcyUOeDQcrTLW78Y6u+1CJCGGfogITQptK6UtDFv3MtcTR+3adxRBlV0nd4S3CbSOfkmQhLdYc&#10;Fwy2VBgqz/uLVVBezOZnwpPjVy0Xp60s+qT43Ck1HvXrVxCB+vAI/7fftYLn+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QBS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6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ZmAcEAAADcAAAADwAAAGRycy9kb3ducmV2LnhtbERPTYvCMBC9C/6HMIIXWVM9qHSNIgVB&#10;0Iuuonsbmtmm2ExqE7X+e3MQ9vh43/NlayvxoMaXjhWMhgkI4tzpkgsFx5/11wyED8gaK8ek4EUe&#10;lotuZ46pdk/e0+MQChFD2KeowIRQp1L63JBFP3Q1ceT+XGMxRNgUUjf4jOG2kuMkmUiLJccGgzVl&#10;hvLr4W4V5HezvQ14cPot5eS8k1mbZJe9Uv1eu/oGEagN/+KPe6MVTMd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hmY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37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DmsUAAADcAAAADwAAAGRycy9kb3ducmV2LnhtbESPT4vCMBTE78J+h/AWvIimetClGmUp&#10;LAh68c+i3h7NsynbvHSbqPXbG0HwOMzMb5jZorWVuFLjS8cKhoMEBHHudMmFgv3up/8FwgdkjZVj&#10;UnAnD4v5R2eGqXY33tB1GwoRIexTVGBCqFMpfW7Ioh+4mjh6Z9dYDFE2hdQN3iLcVnKUJGNpseS4&#10;YLCmzFD+t71YBfnFrP573Ps9lXJ8WMusTbLjRqnuZ/s9BRGoDe/wq73UCiaj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rD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38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hd7cYAAADcAAAADwAAAGRycy9kb3ducmV2LnhtbESPQWvCQBSE7wX/w/IEL9JszMFKdA0S&#10;EAr1om2x3h7Z12xo9m3MrjH9991CocdhZr5hNsVoWzFQ7xvHChZJCoK4crrhWsHb6/5xBcIHZI2t&#10;Y1LwTR6K7eRhg7l2dz7ScAq1iBD2OSowIXS5lL4yZNEnriOO3qfrLYYo+1rqHu8RbluZpelSWmw4&#10;LhjsqDRUfZ1uVkF1My/XOc/fL41cng+yHNPy46jUbDru1iACjeE//Nd+1gqesg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YXe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39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T4ds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4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T4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40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1gAs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4MI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1gA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41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HFmc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rGgy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xxZ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42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Nb7s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sF0k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Nb7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43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/+dcQAAADcAAAADwAAAGRycy9kb3ducmV2LnhtbESPT4vCMBTE78J+h/AWvIimelCpRlkK&#10;C4Je/Meut0fzbMo2L90mav32RhA8DjPzG2a+bG0lrtT40rGC4SABQZw7XXKh4LD/7k9B+ICssXJM&#10;Cu7kYbn46Mwx1e7GW7ruQiEihH2KCkwIdSqlzw1Z9ANXE0fv7BqLIcqmkLrBW4TbSo6SZCwtlhwX&#10;DNaUGcr/dherIL+Y9X+Pe8dTKcc/G5m1Sfa7Var72X7NQARqwzv8aq+0gsloAs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b/51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44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BqB8EAAADcAAAADwAAAGRycy9kb3ducmV2LnhtbERPTYvCMBC9C/6HMIIXWVM9qHSNIgVB&#10;0Iuuonsbmtmm2ExqE7X+e3MQ9vh43/NlayvxoMaXjhWMhgkI4tzpkgsFx5/11wyED8gaK8ek4EUe&#10;lotuZ46pdk/e0+MQChFD2KeowIRQp1L63JBFP3Q1ceT+XGMxRNgUUjf4jOG2kuMkmUiLJccGgzVl&#10;hvLr4W4V5HezvQ14cPot5eS8k1mbZJe9Uv1eu/oGEagN/+KPe6MVTMd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8GoH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45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zPnM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n+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8z5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46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/w3M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8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f8N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547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NVR8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kNI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NV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48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HLMM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4O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HLM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549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1uq8YAAADcAAAADwAAAGRycy9kb3ducmV2LnhtbESPT2vCQBTE70K/w/IKvQSzaQWV6Col&#10;UCi0F/+U6u2RfWZDs2/T7Brjt3cLBY/DzPyGWa4H24ieOl87VvCcZiCIS6drrhTsd2/jOQgfkDU2&#10;jknBlTysVw+jJebaXXhD/TZUIkLY56jAhNDmUvrSkEWfupY4eifXWQxRdpXUHV4i3DbyJcum0mLN&#10;ccFgS4Wh8md7tgrKs/n4TTj5OtZy+v0piyErDhulnh6H1wWIQEO4h//b71rBbDK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Nbqv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550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T238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T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k9t/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551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TRM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T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oU0T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552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rNM8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A6S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rNM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553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ZoqMUAAADcAAAADwAAAGRycy9kb3ducmV2LnhtbESPT2vCQBTE74V+h+UVehHd1IKR6Col&#10;IAjtxX+ot0f2NRuafRuzq8Zv7wpCj8PM/IaZzjtbiwu1vnKs4GOQgCAunK64VLDdLPpjED4ga6wd&#10;k4IbeZjPXl+mmGl35RVd1qEUEcI+QwUmhCaT0heGLPqBa4ij9+taiyHKtpS6xWuE21oOk2QkLVYc&#10;Fww2lBsq/tZnq6A4m+9Tj3u7YyVH+x+Zd0l+WCn1/tZ9TUAE6sJ/+NleagXpZw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bZoq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554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n82s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8L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p/Nr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555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VZQc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lWUH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556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mDocMAAADcAAAADwAAAGRycy9kb3ducmV2LnhtbERPz2vCMBS+D/wfwhN2EZs6xEltFCkM&#10;BtuldWPb7dE8m2LzUpuo9b9fDoMdP77f+W60nbjS4FvHChZJCoK4drrlRsHH4WW+BuEDssbOMSm4&#10;k4fddvKQY6bdjUu6VqERMYR9hgpMCH0mpa8NWfSJ64kjd3SDxRDh0Eg94C2G204+pelKWmw5Nhjs&#10;qTBUn6qLVVBfzNt5xrPPn1auvt5lMabFd6nU43Tcb0AEGsO/+M/9qhU8L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Zg6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</v:group>
                <v:line id="Line 557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doh8QAAADcAAAADwAAAGRycy9kb3ducmV2LnhtbESP0WrCQBRE3wv+w3KFvhTdKK1KdBUp&#10;BHxrq37ANXuTDWbvhuyaxH59tyD4OMzMGWazG2wtOmp95VjBbJqAIM6drrhUcD5lkxUIH5A11o5J&#10;wZ087Lajlw2m2vX8Q90xlCJC2KeowITQpFL63JBFP3UNcfQK11oMUbal1C32EW5rOU+ShbRYcVww&#10;2NCnofx6vFkFF9kV81/bZNnqo//C21tnvrFQ6nU87NcgAg3hGX60D1rB8n0G/2fiEZ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V2iH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558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fY88cAAADcAAAADwAAAGRycy9kb3ducmV2LnhtbESP3WrCQBSE7wXfYTmF3ohuKsVKdJX+&#10;UKi1FKqit4fsaTY2ezZk1yR9e1cQvBxm5htmvuxsKRqqfeFYwcMoAUGcOV1wrmC3fR9OQfiArLF0&#10;TAr+ycNy0e/NMdWu5R9qNiEXEcI+RQUmhCqV0meGLPqRq4ij9+tqiyHKOpe6xjbCbSnHSTKRFguO&#10;CwYrejWU/W1OVsE60Gk1WL8cvz/9wXztVrLdvzVK3d91zzMQgbpwC1/bH1rB0+MYLmfiEZCLM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N9jz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55575</wp:posOffset>
                </wp:positionV>
                <wp:extent cx="2286000" cy="2628900"/>
                <wp:effectExtent l="19050" t="24765" r="19050" b="22860"/>
                <wp:wrapNone/>
                <wp:docPr id="613" name="Group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614" name="Group 560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615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616" name="Line 562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17" name="Group 5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618" name="Group 5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619" name="Line 56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0" name="Line 566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1" name="Line 567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2" name="Line 568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3" name="Line 569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4" name="Line 570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5" name="Line 571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6" name="Line 572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7" name="Line 573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8" name="Line 574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9" name="Line 575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0" name="Line 576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1" name="Line 577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2" name="Line 578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3" name="Line 579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4" name="Line 580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5" name="Line 581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6" name="Line 582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7" name="Line 583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8" name="Line 584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9" name="Line 585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0" name="Line 586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1" name="Line 587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42" name="Line 588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43" name="Group 5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644" name="Group 5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645" name="Line 59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6" name="Line 592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7" name="Line 593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8" name="Line 594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9" name="Line 595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0" name="Line 596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1" name="Line 597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2" name="Line 598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3" name="Line 599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4" name="Line 600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5" name="Line 601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6" name="Line 602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7" name="Line 603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8" name="Line 604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9" name="Line 605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0" name="Line 606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1" name="Line 607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2" name="Line 608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3" name="Line 609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4" name="Line 610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5" name="Line 611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6" name="Line 612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7" name="Line 613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68" name="Line 614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69" name="Line 615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0" name="Line 616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71" name="Line 617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Line 618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3" name="Line 619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4" name="Line 620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5" name="Line 621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6" name="Line 622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623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9" o:spid="_x0000_s1026" style="position:absolute;margin-left:270pt;margin-top:12.25pt;width:180pt;height:207pt;z-index:25166233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">
                <v:group id="Group 560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zH5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xS/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jMfnxgAAANwA&#10;AAAPAAAAAAAAAAAAAAAAAKoCAABkcnMvZG93bnJldi54bWxQSwUGAAAAAAQABAD6AAAAnQMAAAAA&#10;">
                  <v:group id="Group 561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BifM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lsoD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wGJ8xgAAANwA&#10;AAAPAAAAAAAAAAAAAAAAAKoCAABkcnMvZG93bnJldi54bWxQSwUGAAAAAAQABAD6AAAAnQMAAAAA&#10;">
                    <v:line id="Line 562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6ezsYAAADcAAAADwAAAGRycy9kb3ducmV2LnhtbESPQWvCQBSE7wX/w/IEL0E3eggldZUS&#10;KBTqJWml7e2RfWZDs2/T7Brjv3eFQo/DzHzDbPeT7cRIg28dK1ivUhDEtdMtNwo+3l+WjyB8QNbY&#10;OSYFV/Kw380etphrd+GSxio0IkLY56jAhNDnUvrakEW/cj1x9E5usBiiHBqpB7xEuO3kJk0zabHl&#10;uGCwp8JQ/VOdrYL6bN5+E06O363MPg+ymNLiq1RqMZ+en0AEmsJ/+K/9qhVk6wzuZ+IRkL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uns7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group id="Group 563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5ZkM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SN7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XlmQxgAAANwA&#10;AAAPAAAAAAAAAAAAAAAAAKoCAABkcnMvZG93bnJldi54bWxQSwUGAAAAAAQABAD6AAAAnQMAAAAA&#10;">
                      <v:group id="Group 564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MHN4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p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DBzeLCAAAA3AAAAA8A&#10;AAAAAAAAAAAAAAAAqgIAAGRycy9kb3ducmV2LnhtbFBLBQYAAAAABAAEAPoAAACZAwAAAAA=&#10;">
                        <v:line id="Line 565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EKvMUAAADcAAAADwAAAGRycy9kb3ducmV2LnhtbESPQWvCQBSE7wX/w/IEL1I3egg1ugYJ&#10;FAp60bZYb4/sazY0+zZm1xj/vVso9DjMzDfMOh9sI3rqfO1YwXyWgCAuna65UvDx/vr8AsIHZI2N&#10;Y1JwJw/5ZvS0xky7Gx+oP4ZKRAj7DBWYENpMSl8asuhnriWO3rfrLIYou0rqDm8Rbhu5SJJUWqw5&#10;LhhsqTBU/hyvVkF5NbvLlKef51qmp70shqT4Oig1GQ/bFYhAQ/gP/7XftIJ0voT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jEKv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66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pnMEAAADcAAAADwAAAGRycy9kb3ducmV2LnhtbERPTYvCMBC9L/gfwgheRFM9lKUaRQqC&#10;oBddl9Xb0IxNsZnUJmr99+aw4PHxvufLztbiQa2vHCuYjBMQxIXTFZcKjj/r0TcIH5A11o5JwYs8&#10;LBe9rzlm2j15T49DKEUMYZ+hAhNCk0npC0MW/dg1xJG7uNZiiLAtpW7xGcNtLadJkkqLFccGgw3l&#10;horr4W4VFHezvQ15+HuuZPq3k3mX5Ke9UoN+t5qBCNSFj/jfvdEK0mmcH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Z2mc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67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vMB8QAAADcAAAADwAAAGRycy9kb3ducmV2LnhtbESPQYvCMBSE7wv+h/AEL6KpHspSjSIF&#10;QdCLusvq7dE8m2LzUpuo9d9vFoQ9DjPzDTNfdrYWD2p95VjBZJyAIC6crrhU8HVcjz5B+ICssXZM&#10;Cl7kYbnofcwx0+7Je3ocQikihH2GCkwITSalLwxZ9GPXEEfv4lqLIcq2lLrFZ4TbWk6TJJUWK44L&#10;BhvKDRXXw90qKO5mexvy8PtcyfRnJ/MuyU97pQb9bjUDEagL/+F3e6MVpNMJ/J2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K8wH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68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lScMQAAADcAAAADwAAAGRycy9kb3ducmV2LnhtbESPQWvCQBSE7wX/w/KEXkQ35hBKdBUJ&#10;CEJ70VbU2yP7zAazb2N21fTfu0Khx2FmvmHmy9424k6drx0rmE4SEMSl0zVXCn6+1+MPED4ga2wc&#10;k4Jf8rBcDN7mmGv34C3dd6ESEcI+RwUmhDaX0peGLPqJa4mjd3adxRBlV0nd4SPCbSPTJMmkxZrj&#10;gsGWCkPlZXezCsqb+byOeLQ/1TI7fMmiT4rjVqn3Yb+agQjUh//wX3ujFWRpCq8z8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+VJw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569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X368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X36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0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xvn8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xv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1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DKBM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tLJ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DKB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2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JUc8YAAADc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ryLIf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CVH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73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7x6M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kE2mcL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7x6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4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FlmsEAAADcAAAADwAAAGRycy9kb3ducmV2LnhtbERPTYvCMBC9L/gfwgheRFM9lKUaRQqC&#10;oBddl9Xb0IxNsZnUJmr99+aw4PHxvufLztbiQa2vHCuYjBMQxIXTFZcKjj/r0TcIH5A11o5JwYs8&#10;LBe9rzlm2j15T49DKEUMYZ+hAhNCk0npC0MW/dg1xJG7uNZiiLAtpW7xGcNtLadJkkqLFccGgw3l&#10;horr4W4VFHezvQ15+HuuZPq3k3mX5Ke9UoN+t5qBCNSFj/jfvdEK0mlcG8/EIyA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EWWa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75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AAc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SCbvMP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3AA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6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7/Qc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vv9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77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Ja2sYAAADcAAAADwAAAGRycy9kb3ducmV2LnhtbESPQWvCQBSE7wX/w/KEXqTZ2EK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yWt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78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DErc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DE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79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xhNsUAAADcAAAADwAAAGRycy9kb3ducmV2LnhtbESPQWvCQBSE70L/w/IKXkQ3VQglukoJ&#10;FAS9aJXq7ZF9ZoPZt2l21fjvXaHgcZiZb5jZorO1uFLrK8cKPkYJCOLC6YpLBbuf7+EnCB+QNdaO&#10;ScGdPCzmb70ZZtrdeEPXbShFhLDPUIEJocmk9IUhi37kGuLonVxrMUTZllK3eItwW8txkqTSYsVx&#10;wWBDuaHivL1YBcXFrP4GPNgfK5n+rmXeJflho1T/vfuaggjUhVf4v73UCtLJ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xh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0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X5Qs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X5Q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1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c2c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lc2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2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Crs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Cr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3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dnNc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dnN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4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jzR8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QTqJ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yPNH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85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RW3M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pBO3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RW3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86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iMPM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uIw8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87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Qpp8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0Ka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588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a30M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a30M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589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Zwj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n5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1nCOxgAAANwA&#10;AAAPAAAAAAAAAAAAAAAAAKoCAABkcnMvZG93bnJldi54bWxQSwUGAAAAAAQABAD6AAAAnQMAAAAA&#10;">
                      <v:group id="Group 590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/o+s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P+j6xgAAANwA&#10;AAAPAAAAAAAAAAAAAAAAAKoCAABkcnMvZG93bnJldi54bWxQSwUGAAAAAAQABAD6AAAAnQMAAAAA&#10;">
                        <v:line id="Line 591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8vpM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aRv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M8vp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92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2x08UAAADcAAAADwAAAGRycy9kb3ducmV2LnhtbESPT2vCQBTE70K/w/IKvYjZWEq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2x0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93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EUSM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EUS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94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6AOs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QTqJ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zoA6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95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Ilo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pBO3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Ilo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96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Ea4c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QTqJ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9YRrh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597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2/es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LsZQ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tv3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598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8hDc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tL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v8hD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599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OEl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aT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OEl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0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oc4s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aT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oc4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1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a5ec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tLJ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Ra5e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2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QnDs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SD7yO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Qn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3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iClc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SCdT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iCl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4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cW58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QTqJ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Fxbn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605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uzfM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pBO3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Fuzf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06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3QXMIAAADcAAAADwAAAGRycy9kb3ducmV2LnhtbERPz2vCMBS+D/wfwhO8yJrOQxnVVEZB&#10;GOhFN1Fvj+atKWteapPW7r9fDoMdP77fm+1kWzFS7xvHCl6SFARx5XTDtYLPj93zKwgfkDW2jknB&#10;D3nYFrOnDebaPfhI4ynUIoawz1GBCaHLpfSVIYs+cR1x5L5cbzFE2NdS9/iI4baVqzTNpMWGY4PB&#10;jkpD1fdpsAqqwezvS16eb43MLgdZTml5PSq1mE9vaxCBpvAv/nO/awVZFufHM/EI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3QX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07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F1x8YAAADcAAAADwAAAGRycy9kb3ducmV2LnhtbESPQWvCQBSE7wX/w/IEL0E3eggldZUS&#10;KBTqJWml7e2RfWZDs2/T7Brjv3eFQo/DzHzDbPeT7cRIg28dK1ivUhDEtdMtNwo+3l+WjyB8QNbY&#10;OSYFV/Kw380etphrd+GSxio0IkLY56jAhNDnUvrakEW/cj1x9E5usBiiHBqpB7xEuO3kJk0zabHl&#10;uGCwp8JQ/VOdrYL6bN5+E06O363MPg+ymNLiq1RqMZ+en0AEmsJ/+K/9qhVk2RruZ+IRkL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Bdc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08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PrsMYAAADc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ryPIPfM/EIyO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T67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09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9OK8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99OK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10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bWX8UAAADcAAAADwAAAGRycy9kb3ducmV2LnhtbESPT2vCQBTE70K/w/IKvYjZWEq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bWX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11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pzxM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SDLPu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pzx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12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jts8UAAADcAAAADwAAAGRycy9kb3ducmV2LnhtbESPT2sCMRTE74LfIbxCL1KzegiyNUpZ&#10;EAS9+A/b22Pzulm6eVk3UbffvikIHoeZ+Q0zX/auETfqQu1Zw2ScgSAuvam50nA8rN5mIEJENth4&#10;Jg2/FGC5GA7mmBt/5x3d9rESCcIhRw02xjaXMpSWHIaxb4mT9+07hzHJrpKmw3uCu0ZOs0xJhzWn&#10;BYstFZbKn/3VaSivdnMZ8ej0VUt13sqiz4rPndavL/3HO4hIfXyGH+210aCUgv8z6Qj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jts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13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RIKMUAAADcAAAADwAAAGRycy9kb3ducmV2LnhtbESPQWvCQBSE74L/YXmCF9GNPaQldRUJ&#10;CEK9aC2tt0f2NRvMvo3ZVeO/dwXB4zAz3zCzRWdrcaHWV44VTCcJCOLC6YpLBfvv1fgDhA/IGmvH&#10;pOBGHhbzfm+GmXZX3tJlF0oRIewzVGBCaDIpfWHIop+4hjh6/661GKJsS6lbvEa4reVbkqTSYsVx&#10;wWBDuaHiuDtbBcXZfJ1GPPo5VDL93ci8S/K/rVLDQbf8BBGoC6/ws73WCtL0HR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RIK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614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vcWsIAAADcAAAADwAAAGRycy9kb3ducmV2LnhtbERPz2vCMBS+D/wfwhO8yJrOQxnVVEZB&#10;GOhFN1Fvj+atKWteapPW7r9fDoMdP77fm+1kWzFS7xvHCl6SFARx5XTDtYLPj93zKwgfkDW2jknB&#10;D3nYFrOnDebaPfhI4ynUIoawz1GBCaHLpfSVIYs+cR1x5L5cbzFE2NdS9/iI4baVqzTNpMWGY4PB&#10;jkpD1fdpsAqqwezvS16eb43MLgdZTml5PSq1mE9vaxCBpvAv/nO/awVZFtfGM/EI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vcWsIAAADcAAAADwAAAAAAAAAAAAAA&#10;AAChAgAAZHJzL2Rvd25yZXYueG1sUEsFBgAAAAAEAAQA+QAAAJADAAAAAA==&#10;" strokeweight=".5pt">
                        <v:stroke startarrowwidth="narrow" startarrowlength="short" endarrowwidth="narrow" endarrowlength="short"/>
                      </v:line>
                    </v:group>
                    <v:line id="Line 615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d5wcUAAADcAAAADwAAAGRycy9kb3ducmV2LnhtbESPQWvCQBSE74L/YXmCF9GNPYQ2dRUJ&#10;CEK9aC2tt0f2NRvMvo3ZVeO/dwXB4zAz3zCzRWdrcaHWV44VTCcJCOLC6YpLBfvv1fgdhA/IGmvH&#10;pOBGHhbzfm+GmXZX3tJlF0oRIewzVGBCaDIpfWHIop+4hjh6/661GKJsS6lbvEa4reVbkqTSYsVx&#10;wWBDuaHiuDtbBcXZfJ1GPPo5VDL93ci8S/K/rVLDQbf8BBGoC6/ws73WCtL0Ax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d5wc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616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RGgcEAAADcAAAADwAAAGRycy9kb3ducmV2LnhtbERPy4rCMBTdC/5DuIIbGdNxUaVjFCkM&#10;CLrxhTO7S3Ntis1NbaLWv58sBlweznu+7GwtHtT6yrGCz3ECgrhwuuJSwfHw/TED4QOyxtoxKXiR&#10;h+Wi35tjpt2Td/TYh1LEEPYZKjAhNJmUvjBk0Y9dQxy5i2sthgjbUuoWnzHc1nKSJKm0WHFsMNhQ&#10;bqi47u9WQXE3m9uIR6ffSqbnrcy7JP/ZKTUcdKsvEIG68Bb/u9daQTqN8+OZeAT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1EaBwQAAANwAAAAPAAAAAAAAAAAAAAAA&#10;AKECAABkcnMvZG93bnJldi54bWxQSwUGAAAAAAQABAD5AAAAjwMAAAAA&#10;" strokeweight=".5pt">
                      <v:stroke startarrowwidth="narrow" startarrowlength="short" endarrowwidth="narrow" endarrowlength="short"/>
                    </v:line>
                  </v:group>
                  <v:line id="Line 617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jjGsUAAADcAAAADwAAAGRycy9kb3ducmV2LnhtbESPQWvCQBSE7wX/w/IEL1I3ekglugYJ&#10;FAp60bZYb4/sazY0+zZm1xj/vVso9DjMzDfMOh9sI3rqfO1YwXyWgCAuna65UvDx/vq8BOEDssbG&#10;MSm4k4d8M3paY6bdjQ/UH0MlIoR9hgpMCG0mpS8NWfQz1xJH79t1FkOUXSV1h7cIt41cJEkqLdYc&#10;Fwy2VBgqf45Xq6C8mt1lytPPcy3T014WQ1J8HZSajIftCkSgIfyH/9pvWkH6MoffM/EIyM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jjG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18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p9bcUAAADcAAAADwAAAGRycy9kb3ducmV2LnhtbESPT2vCQBTE70K/w/IKvYjZ6CGW6Col&#10;IBTai/+o3h7ZZzaYfZtmV02/fVcQPA4z8xtmvuxtI67U+dqxgnGSgiAuna65UrDbrkbvIHxA1tg4&#10;JgV/5GG5eBnMMdfuxmu6bkIlIoR9jgpMCG0upS8NWfSJa4mjd3KdxRBlV0nd4S3CbSMnaZpJizXH&#10;BYMtFYbK8+ZiFZQX8/U75OH+WMvs51sWfVoc1kq9vfYfMxCB+vAMP9qfWkE2ncD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p9b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19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bY9s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SCd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bY9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0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9AgsUAAADcAAAADwAAAGRycy9kb3ducmV2LnhtbESPQWvCQBSE7wX/w/KEXkQ3FokldRUJ&#10;CIV60VZqb4/sMxvMvo3ZVeO/dwWhx2FmvmFmi87W4kKtrxwrGI8SEMSF0xWXCn6+V8N3ED4ga6wd&#10;k4IbeVjMey8zzLS78oYu21CKCGGfoQITQpNJ6QtDFv3INcTRO7jWYoiyLaVu8RrhtpZvSZJKixXH&#10;BYMN5YaK4/ZsFRRn83Ua8GD3V8n0dy3zLsn3G6Ve+93yA0SgLvyHn+1PrSCd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9Ag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21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PlGc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SCdTuB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PlG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</v:group>
                <v:line id="Line 622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M108MAAADcAAAADwAAAGRycy9kb3ducmV2LnhtbESP0WrCQBRE3wv+w3KFvhTdVDBKdBUp&#10;BPpWq37ANXuTDWbvhuyaRL++Wyj0cZiZM8x2P9pG9NT52rGC93kCgrhwuuZKweWcz9YgfEDW2Dgm&#10;BQ/ysN9NXraYaTfwN/WnUIkIYZ+hAhNCm0npC0MW/dy1xNErXWcxRNlVUnc4RLht5CJJUmmx5rhg&#10;sKUPQ8XtdLcKrrIvF0/b5vl6OXzh/a03RyyVep2Ohw2IQGP4D/+1P7WCdJXC75l4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zNdP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623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2+S8cAAADcAAAADwAAAGRycy9kb3ducmV2LnhtbESPT2vCQBTE74V+h+UVvBTdtAeV6Cpq&#10;KWgVwT/o9ZF9ZtNm34bsmqTfvlso9DjMzG+Y6byzpWio9oVjBS+DBARx5nTBuYLz6b0/BuEDssbS&#10;MSn4Jg/z2ePDFFPtWj5Qcwy5iBD2KSowIVSplD4zZNEPXEUcvZurLYYo61zqGtsIt6V8TZKhtFhw&#10;XDBY0cpQ9nW8WwXbQPfN83b5uf/wV7M7b2R7eWuU6j11iwmIQF34D/+111rBcDSC3zPxCMjZ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zb5L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2A4FDF" w:rsidRDefault="002A4FDF" w:rsidP="00A2229B">
      <w:pPr>
        <w:rPr>
          <w:b/>
        </w:rPr>
      </w:pPr>
    </w:p>
    <w:p w:rsidR="002A4FDF" w:rsidRDefault="006B571A" w:rsidP="00A2229B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33655</wp:posOffset>
                </wp:positionV>
                <wp:extent cx="720090" cy="2514600"/>
                <wp:effectExtent l="9525" t="0" r="13335" b="13335"/>
                <wp:wrapNone/>
                <wp:docPr id="609" name="Group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610" name="Line 625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626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9E7261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4" o:spid="_x0000_s1040" style="position:absolute;margin-left:468pt;margin-top:2.65pt;width:56.7pt;height:198pt;z-index:25166745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">
                <v:line id="Line 625" o:spid="_x0000_s104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bZs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nxz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KW2bDAAAA3AAAAA8AAAAAAAAAAAAA&#10;AAAAoQIAAGRycy9kb3ducmV2LnhtbFBLBQYAAAAABAAEAPkAAACRAwAAAAA=&#10;"/>
                <v:line id="Line 626" o:spid="_x0000_s104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b+/cYAAADcAAAADwAAAGRycy9kb3ducmV2LnhtbESPQWvCQBSE74X+h+UVequbKISSuooo&#10;gnoQtYX2+My+JqnZt2F3m8R/7wqFHoeZ+YaZzgfTiI6cry0rSEcJCOLC6ppLBR/v65dXED4ga2ws&#10;k4IreZjPHh+mmGvb85G6UyhFhLDPUUEVQptL6YuKDPqRbYmj922dwRClK6V22Ee4aeQ4STJpsOa4&#10;UGFLy4qKy+nXKNhPDlm32O42w+c2Oxer4/nrp3dKPT8NizcQgYbwH/5rb7SCLE3hfiYe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G/v3GAAAA3AAAAA8AAAAAAAAA&#10;AAAAAAAAoQIAAGRycy9kb3ducmV2LnhtbFBLBQYAAAAABAAEAPkAAACUAwAAAAA=&#10;"/>
                <v:shape id="Text Box 627" o:spid="_x0000_s104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2A4FDF" w:rsidRDefault="002A4FDF" w:rsidP="009E7261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33655</wp:posOffset>
                </wp:positionV>
                <wp:extent cx="720090" cy="2514600"/>
                <wp:effectExtent l="9525" t="0" r="13335" b="13335"/>
                <wp:wrapNone/>
                <wp:docPr id="605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606" name="Line 629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630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Text Box 631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9E7261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8" o:spid="_x0000_s1044" style="position:absolute;margin-left:180pt;margin-top:2.65pt;width:56.7pt;height:198pt;z-index:25166643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">
                <v:line id="Line 629" o:spid="_x0000_s104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bwVMYAAADc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lSn4O5OO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28FTGAAAA3AAAAA8AAAAAAAAA&#10;AAAAAAAAoQIAAGRycy9kb3ducmV2LnhtbFBLBQYAAAAABAAEAPkAAACUAwAAAAA=&#10;"/>
                <v:line id="Line 630" o:spid="_x0000_s104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Vz8cAAADc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Mkb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ulXPxwAAANwAAAAPAAAAAAAA&#10;AAAAAAAAAKECAABkcnMvZG93bnJldi54bWxQSwUGAAAAAAQABAD5AAAAlQMAAAAA&#10;"/>
                <v:shape id="Text Box 631" o:spid="_x0000_s104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zeg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V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ozeg8AAAADcAAAADwAAAAAAAAAAAAAAAACYAgAAZHJzL2Rvd25y&#10;ZXYueG1sUEsFBgAAAAAEAAQA9QAAAIUDAAAAAA==&#10;" filled="f" stroked="f">
                  <v:textbox>
                    <w:txbxContent>
                      <w:p w:rsidR="002A4FDF" w:rsidRDefault="002A4FDF" w:rsidP="009E7261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r>
        <w:t>Domain ___________________</w:t>
      </w:r>
      <w:r>
        <w:tab/>
      </w:r>
      <w:r>
        <w:tab/>
      </w:r>
      <w:r>
        <w:tab/>
      </w:r>
      <w:r>
        <w:tab/>
        <w:t>Domain ___________________</w:t>
      </w:r>
    </w:p>
    <w:p w:rsidR="002A4FDF" w:rsidRDefault="002A4FDF" w:rsidP="00A2229B"/>
    <w:p w:rsidR="002A4FDF" w:rsidRDefault="002A4FDF" w:rsidP="00A2229B">
      <w:pPr>
        <w:rPr>
          <w:b/>
          <w:noProof/>
        </w:rPr>
      </w:pPr>
      <w:r>
        <w:t>Range_____________________</w:t>
      </w:r>
      <w:r>
        <w:tab/>
      </w:r>
      <w:r>
        <w:tab/>
      </w:r>
      <w:r>
        <w:tab/>
      </w:r>
      <w:r>
        <w:tab/>
        <w:t>Range_____________________</w:t>
      </w:r>
    </w:p>
    <w:p w:rsidR="002A4FDF" w:rsidRDefault="002A4FDF" w:rsidP="00A2229B">
      <w:pPr>
        <w:rPr>
          <w:b/>
          <w:noProof/>
        </w:rPr>
      </w:pPr>
      <w:r>
        <w:rPr>
          <w:b/>
          <w:noProof/>
        </w:rPr>
        <w:br/>
      </w:r>
      <w:r w:rsidR="006B571A">
        <w:rPr>
          <w:b/>
          <w:noProof/>
        </w:rPr>
        <w:drawing>
          <wp:inline distT="0" distB="0" distL="0" distR="0">
            <wp:extent cx="971550" cy="3429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26" t="26315" r="1875" b="26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</w:r>
      <w:r>
        <w:rPr>
          <w:b/>
          <w:noProof/>
        </w:rPr>
        <w:tab/>
        <w:t xml:space="preserve">  24.  </w:t>
      </w:r>
      <w:r w:rsidRPr="006C1D39">
        <w:rPr>
          <w:position w:val="-10"/>
        </w:rPr>
        <w:object w:dxaOrig="1240" w:dyaOrig="320">
          <v:shape id="_x0000_i1079" type="#_x0000_t75" style="width:62.25pt;height:15.75pt" o:ole="">
            <v:imagedata r:id="rId90" o:title=""/>
          </v:shape>
          <o:OLEObject Type="Embed" ProgID="Equation.DSMT4" ShapeID="_x0000_i1079" DrawAspect="Content" ObjectID="_1476011982" r:id="rId91"/>
        </w:object>
      </w: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85090</wp:posOffset>
                </wp:positionV>
                <wp:extent cx="2286000" cy="2628900"/>
                <wp:effectExtent l="19050" t="20955" r="19050" b="26670"/>
                <wp:wrapNone/>
                <wp:docPr id="540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541" name="Group 633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542" name="Group 634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543" name="Line 635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44" name="Group 636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545" name="Group 6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546" name="Line 638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7" name="Line 639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8" name="Line 640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9" name="Line 641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0" name="Line 642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1" name="Line 643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2" name="Line 644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3" name="Line 645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4" name="Line 646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5" name="Line 647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6" name="Line 648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7" name="Line 649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8" name="Line 650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9" name="Line 651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0" name="Line 652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1" name="Line 653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2" name="Line 654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3" name="Line 655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4" name="Line 656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5" name="Line 657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6" name="Line 658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659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66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69" name="Line 661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70" name="Group 66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571" name="Group 6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572" name="Line 664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3" name="Line 665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4" name="Line 666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5" name="Line 667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6" name="Line 668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" name="Line 669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8" name="Line 670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9" name="Line 671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0" name="Line 672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1" name="Line 673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2" name="Line 674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3" name="Line 675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4" name="Line 676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5" name="Line 677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6" name="Line 678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7" name="Line 679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8" name="Line 680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9" name="Line 681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0" name="Line 682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1" name="Line 683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2" name="Line 684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3" name="Line 685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4" name="Line 68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95" name="Line 687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96" name="Line 688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689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98" name="Line 690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691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692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693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Line 694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03" name="Line 695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696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2" o:spid="_x0000_s1026" style="position:absolute;margin-left:270pt;margin-top:6.7pt;width:180pt;height:207pt;z-index:25166540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">
                <v:group id="Group 633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<v:group id="Group 634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+0a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Xx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v7RpxgAAANwA&#10;AAAPAAAAAAAAAAAAAAAAAKoCAABkcnMvZG93bnJldi54bWxQSwUGAAAAAAQABAD6AAAAnQMAAAAA&#10;">
                    <v:line id="Line 635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9zN8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A+foP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09zN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636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    <v:group id="Group 637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    <v:line id="Line 638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jQr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jQ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39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R1NM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0dT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40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vhRs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ukk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evhR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41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dE3c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nRN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42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R7ncIAAADcAAAADwAAAGRycy9kb3ducmV2LnhtbERPy4rCMBTdC/5DuIIbsamCMlSjDAVB&#10;0I2PYcbdpbk2ZZqb2kTt/P1kIbg8nPdy3dlaPKj1lWMFkyQFQVw4XXGp4HzajD9A+ICssXZMCv7I&#10;w3rV7y0x0+7JB3ocQyliCPsMFZgQmkxKXxiy6BPXEEfu6lqLIcK2lLrFZwy3tZym6VxarDg2GGwo&#10;N1T8Hu9WQXE3u9uIR1+XSs6/9zLv0vznoNRw0H0uQATqwlv8cm+1gtkszo9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kR7n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43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jeBsYAAADcAAAADwAAAGRycy9kb3ducmV2LnhtbESPQWvCQBSE7wX/w/KEXsRsLERKmlUk&#10;IBTaS9TSentkX7PB7NuYXTX9992C0OMwM98wxXq0nbjS4FvHChZJCoK4drrlRsFhv50/g/ABWWPn&#10;mBT8kIf1avJQYK7djSu67kIjIoR9jgpMCH0upa8NWfSJ64mj9+0GiyHKoZF6wFuE204+pelSWmw5&#10;LhjsqTRUn3YXq6C+mLfzjGcfx1YuP99lOablV6XU43TcvIAINIb/8L39qhVk2QL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I3g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44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pAcc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8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2kB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645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bl6s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bl6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46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99nsUAAADcAAAADwAAAGRycy9kb3ducmV2LnhtbESPT2vCQBTE74V+h+UVehHdVGq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X99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47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PYBcYAAADcAAAADwAAAGRycy9kb3ducmV2LnhtbESPzWrDMBCE74W8g9hAL6GWW3AIThQT&#10;DIVCe8kfaW6LtbVMrZVjKY779lUh0OMwM98wq2K0rRio941jBc9JCoK4crrhWsFh//q0AOEDssbW&#10;MSn4IQ/FevKwwly7G29p2IVaRAj7HBWYELpcSl8ZsugT1xFH78v1FkOUfS11j7cIt618SdO5tNhw&#10;XDDYUWmo+t5drYLqat4vM54dz42cnz5kOabl51apx+m4WYIINIb/8L39phVkW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z2A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48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FGcs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iaTF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FGc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49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3j6c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ZDKD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t4+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50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J3m8IAAADcAAAADwAAAGRycy9kb3ducmV2LnhtbERPy4rCMBTdC/5DuIIbsamCMlSjDAVB&#10;0I2PYcbdpbk2ZZqb2kTt/P1kIbg8nPdy3dlaPKj1lWMFkyQFQVw4XXGp4HzajD9A+ICssXZMCv7I&#10;w3rV7y0x0+7JB3ocQyliCPsMFZgQmkxKXxiy6BPXEEfu6lqLIcK2lLrFZwy3tZym6VxarDg2GGwo&#10;N1T8Hu9WQXE3u9uIR1+XSs6/9zLv0vznoNRw0H0uQATqwlv8cm+1gtksro1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DJ3m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51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7SAMYAAADcAAAADwAAAGRycy9kb3ducmV2LnhtbESPT2vCQBTE70K/w/IKvQSzaUHR6Col&#10;UCi0F/+U6u2RfWZDs2/T7Brjt3cLBY/DzPyGWa4H24ieOl87VvCcZiCIS6drrhTsd2/jGQgfkDU2&#10;jknBlTysVw+jJebaXXhD/TZUIkLY56jAhNDmUvrSkEWfupY4eifXWQxRdpXUHV4i3DbyJcum0mLN&#10;ccFgS4Wh8md7tgrKs/n4TTj5OtZy+v0piyErDhulnh6H1wWIQEO4h//b71rBZDKH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+0g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52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xIM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KLE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653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QUu8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KXbA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kFL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54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KzM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qb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7aKz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55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ovV8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Uz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ov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56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O3I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UzTN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O3I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57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8SuMUAAADcAAAADwAAAGRycy9kb3ducmV2LnhtbESPQWvCQBSE70L/w/IKXkQ3FQwlukoJ&#10;FAS9aJXq7ZF9ZoPZt2l21fjvXaHgcZiZb5jZorO1uFLrK8cKPkYJCOLC6YpLBbuf7+EnCB+QNdaO&#10;ScGdPCzmb70ZZtrdeEPXbShFhLDPUIEJocmk9IUhi37kGuLonVxrMUTZllK3eItwW8txkqTSYsVx&#10;wWBDuaHivL1YBcXFrP4GPNgfK5n+rmXeJflho1T/vfuaggjUhVf4v73UCibpB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8Su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58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2Mz8UAAADcAAAADwAAAGRycy9kb3ducmV2LnhtbESPT2vCQBTE70K/w/IKvYjZWGiQ6Col&#10;UBDai/9Qb4/sMxuafZtmV02/vSsIHoeZ+Q0zW/S2ERfqfO1YwThJQRCXTtdcKdhuvkYTED4ga2wc&#10;k4J/8rCYvwxmmGt35RVd1qESEcI+RwUmhDaX0peGLPrEtcTRO7nOYoiyq6Tu8BrhtpHvaZpJizXH&#10;BYMtFYbK3/XZKijP5vtvyMPdsZbZ/kcWfVocVkq9vfafUxCB+vAMP9pLreAjy+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2Mz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59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EpVM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CST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8EpV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60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69JsEAAADcAAAADwAAAGRycy9kb3ducmV2LnhtbERPTYvCMBC9L/gfwgheZE1XsEjXKFJY&#10;EPSiq7h7G5qxKTaT2kSt/94cBI+P9z1bdLYWN2p95VjB1ygBQVw4XXGpYP/78zkF4QOyxtoxKXiQ&#10;h8W89zHDTLs7b+m2C6WIIewzVGBCaDIpfWHIoh+5hjhyJ9daDBG2pdQt3mO4reU4SVJpseLYYLCh&#10;3FBx3l2tguJq1pchDw//lUyPG5l3Sf63VWrQ75bfIAJ14S1+uVdawSSN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Xr0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</v:group>
                      <v:line id="Line 661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IYvc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jBJ3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IYv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662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    <v:group id="Group 663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Hgo8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v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Hgo8QAAADcAAAA&#10;DwAAAAAAAAAAAAAAAACqAgAAZHJzL2Rvd25yZXYueG1sUEsFBgAAAAAEAAQA+gAAAJsDAAAAAA==&#10;">
                        <v:line id="Line 664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8cEc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qG4w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vHB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65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O5is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t4mU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juY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66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oh/s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t4mU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KIf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67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aEZcYAAADcAAAADwAAAGRycy9kb3ducmV2LnhtbESPS2vDMBCE74H+B7GFXkwst5AHTpRQ&#10;DIVCe8mjNLkt1sYytVaupTjOv48KhRyHmfmGWa4H24ieOl87VvCcZiCIS6drrhTsd2/jOQgfkDU2&#10;jknBlTysVw+jJebaXXhD/TZUIkLY56jAhNDmUvrSkEWfupY4eifXWQxRdpXUHV4i3DbyJcum0mLN&#10;ccFgS4Wh8md7tgrKs/n4TTj5OtZy+v0piyErDhulnh6H1wWIQEO4h//b71rBZDa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GhG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68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QaEsUAAADcAAAADwAAAGRycy9kb3ducmV2LnhtbESPQWvCQBSE7wX/w/KEXkQ3FowldRUJ&#10;CIV60VZqb4/sMxvMvo3ZVeO/dwWhx2FmvmFmi87W4kKtrxwrGI8SEMSF0xWXCn6+V8N3ED4ga6wd&#10;k4IbeVjMey8zzLS78oYu21CKCGGfoQITQpNJ6QtDFv3INcTRO7jWYoiyLaVu8RrhtpZvSZJKixXH&#10;BYMN5YaK4/ZsFRRn83Ua8GD3V8n0dy3zLsn3G6Ve+93yA0SgLvyHn+1PrWAyT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QaE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69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i/icUAAADcAAAADwAAAGRycy9kb3ducmV2LnhtbESPT2vCQBTE74V+h+UVehHdVKiR6Col&#10;IAjtxX+ot0f2NRuafRuzq8Zv7wpCj8PM/IaZzjtbiwu1vnKs4GOQgCAunK64VLDdLPpjED4ga6wd&#10;k4IbeZjPXl+mmGl35RVd1qEUEcI+QwUmhCaT0heGLPqBa4ij9+taiyHKtpS6xWuE21oOk2QkLVYc&#10;Fww2lBsq/tZnq6A4m+9Tj3u7YyVH+x+Zd0l+WCn1/tZ9TUAE6sJ/+NleagWfaQ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i/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70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cr+8MAAADcAAAADwAAAGRycy9kb3ducmV2LnhtbERPz2vCMBS+D/wfwhN2EZs60E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HK/v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671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uOYM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Ljm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72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RX2s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iZp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CRX2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73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jyQcYAAADcAAAADwAAAGRycy9kb3ducmV2LnhtbESPQWvCQBSE7wX/w/IKvQSzsVA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o8k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74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psNsYAAADcAAAADwAAAGRycy9kb3ducmV2LnhtbESPQWvCQBSE7wX/w/IKvQSzqVA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6bD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75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bJrc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bJ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76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9R2c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9R2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77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P0QsQAAADcAAAADwAAAGRycy9kb3ducmV2LnhtbESPQYvCMBSE74L/ITzBi6ypg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/RC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678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FqNcYAAADcAAAADwAAAGRycy9kb3ducmV2LnhtbESPQWvCQBSE74L/YXlCL6KbFgw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Baj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79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3PrsUAAADcAAAADwAAAGRycy9kb3ducmV2LnhtbESPQWvCQBSE74X+h+UVvIhuWtC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83Pr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80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Jb3MIAAADcAAAADwAAAGRycy9kb3ducmV2LnhtbERPy4rCMBTdC/5DuAOzEU0dUE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Jb3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681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7+R8UAAADcAAAADwAAAGRycy9kb3ducmV2LnhtbESPT2vCQBTE74V+h+UVehHdVKj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7+R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82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3BB8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39wQf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683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FknM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Fkn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84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P668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mP66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685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9fcM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vX3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686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bHBM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Gxw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687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pin8YAAADcAAAADwAAAGRycy9kb3ducmV2LnhtbESPT2vCQBTE70K/w/IKvQSzaUH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KYp/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688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j86MUAAADcAAAADwAAAGRycy9kb3ducmV2LnhtbESPQWvCQBSE7wX/w/KEXkQ3Fgw2dRUJ&#10;CIV60VZqb4/sMxvMvo3ZVeO/dwWhx2FmvmFmi87W4kKtrxwrGI8SEMSF0xWXCn6+V8MpCB+QNdaO&#10;ScGNPCzmvZcZZtpdeUOXbShFhLDPUIEJocmk9IUhi37kGuLoHVxrMUTZllK3eI1wW8u3JEmlxYrj&#10;gsGGckPFcXu2Coqz+ToNeLD7q2T6u5Z5l+T7jVKv/W75ASJQF/7Dz/anVjB5T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j86M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689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RZc8YAAADcAAAADwAAAGRycy9kb3ducmV2LnhtbESPQWvCQBSE7wX/w/IKXkQ3LWht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UWXP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690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vNAcMAAADcAAAADwAAAGRycy9kb3ducmV2LnhtbERPz2vCMBS+D/wfwhN2EZs6UGZtFCkM&#10;BtuldWPb7dE8m2LzUpuo9b9fDoMdP77f+W60nbjS4FvHChZJCoK4drrlRsHH4WX+DMIHZI2dY1Jw&#10;Jw+77eQhx0y7G5d0rUIjYgj7DBWYEPpMSl8bsugT1xNH7ugGiyHCoZF6wFsMt518StOVtNhybDDY&#10;U2GoPlUXq6C+mLfzjGefP61cfb3LYkyL71Kpx+m434AINIZ/8Z/7VStYru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LzQH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691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domsUAAADcAAAADwAAAGRycy9kb3ducmV2LnhtbESPQWvCQBSE74X+h+UVvIhuWlCa6Col&#10;IBT0olbU2yP7mg3Nvo3ZVeO/dwWhx2FmvmGm887W4kKtrxwreB8mIIgLpysuFfxsF4NPED4ga6wd&#10;k4IbeZjPXl+mmGl35TVdNqEUEcI+QwUmhCaT0heGLPqha4ij9+taiyHKtpS6xWuE21p+JMlYWqw4&#10;LhhsKDdU/G3OVkFxNstTn/u7YyXH+5XMuyQ/rJXqvXVfExCBuvAffra/tYJRm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dom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692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I1/MIAAADcAAAADwAAAGRycy9kb3ducmV2LnhtbERPTWvCMBi+C/sP4R14kZnooUjXKKMw&#10;EPTiF9tuL827pqx50zVR6783B8Hjw/NdrAbXigv1ofGsYTZVIIgrbxquNRwPn28LECEiG2w9k4Yb&#10;BVgtX0YF5sZfeUeXfaxFCuGQowYbY5dLGSpLDsPUd8SJ+/W9w5hgX0vT4zWFu1bOlcqkw4ZTg8WO&#10;SkvV3/7sNFRnu/mf8OT008jsayvLQZXfO63Hr8PHO4hIQ3yKH+610ZCpND+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tI1/M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693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6QZ8QAAADcAAAADwAAAGRycy9kb3ducmV2LnhtbESPQWsCMRSE74L/ITzBi2hiD4usRpGF&#10;QqG9aJXW22Pz3CxuXrabqOu/bwoFj8PMfMOsNr1rxI26UHvWMJ8pEMSlNzVXGg6fr9MFiBCRDTae&#10;ScODAmzWw8EKc+PvvKPbPlYiQTjkqMHG2OZShtKSwzDzLXHyzr5zGJPsKmk6vCe4a+SLUpl0WHNa&#10;sNhSYam87K9OQ3m17z8TnhxPtcy+PmTRq+J7p/V41G+XICL18Rn+b78ZDZmaw9+Zd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npBn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694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wOEMQAAADcAAAADwAAAGRycy9kb3ducmV2LnhtbESPQWsCMRSE7wX/Q3iCF9FED0vZGqUs&#10;CIJetBXt7bF5bpZuXtZN1PXfN4VCj8PMfMMsVr1rxJ26UHvWMJsqEMSlNzVXGj4/1pNXECEiG2w8&#10;k4YnBVgtBy8LzI1/8J7uh1iJBOGQowYbY5tLGUpLDsPUt8TJu/jOYUyyq6Tp8JHgrpFzpTLpsOa0&#10;YLGlwlL5fbg5DeXNbq9jHh+/apmddrLoVXHeaz0a9u9vICL18T/8194YDZmaw+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TA4Q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695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lNsMAAADcAAAADwAAAGRycy9kb3ducmV2LnhtbESP3WrCQBSE7wt9h+UUvCm6UalI6ioi&#10;BLyz/jzAMXuSDc2eDdk1iT59VxB6OczMN8xqM9hadNT6yrGC6SQBQZw7XXGp4HLOxksQPiBrrB2T&#10;gjt52Kzf31aYatfzkbpTKEWEsE9RgQmhSaX0uSGLfuIa4ugVrrUYomxLqVvsI9zWcpYkC2mx4rhg&#10;sKGdofz3dLMKrrIrZg/bZNnyqz/g7bMzP1goNfoYtt8gAg3hP/xq77WCRTKH55l4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C5Tb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696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lTQcYAAADcAAAADwAAAGRycy9kb3ducmV2LnhtbESP3WrCQBSE7wXfYTkFb4puKkUkukpb&#10;EWoVwR/s7SF7mo3Nng3ZNUnfvlsoeDnMzDfMfNnZUjRU+8KxgqdRAoI4c7rgXMH5tB5OQfiArLF0&#10;TAp+yMNy0e/NMdWu5QM1x5CLCGGfogITQpVK6TNDFv3IVcTR+3K1xRBlnUtdYxvhtpTjJJlIiwXH&#10;BYMVvRnKvo83q2Ab6LZ53L5e9x/+0+zOG9leVo1Sg4fuZQYiUBfu4f/2u1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ZU0H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48590</wp:posOffset>
                </wp:positionV>
                <wp:extent cx="2286000" cy="2628900"/>
                <wp:effectExtent l="19050" t="27305" r="19050" b="20320"/>
                <wp:wrapNone/>
                <wp:docPr id="475" name="Group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476" name="Group 69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477" name="Group 69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478" name="Line 70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79" name="Group 7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480" name="Group 7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481" name="Line 70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2" name="Line 70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3" name="Line 70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4" name="Line 70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5" name="Line 70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6" name="Line 70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7" name="Line 70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8" name="Line 71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9" name="Line 71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0" name="Line 71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1" name="Line 71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2" name="Line 71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3" name="Line 71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4" name="Line 71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5" name="Line 71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6" name="Line 71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7" name="Line 71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8" name="Line 72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9" name="Line 72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0" name="Line 72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1" name="Line 72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2" name="Line 72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3" name="Line 72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04" name="Line 72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05" name="Group 7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506" name="Group 7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507" name="Line 72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8" name="Line 73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9" name="Line 73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0" name="Line 73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1" name="Line 73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2" name="Line 73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3" name="Line 73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4" name="Line 73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5" name="Line 73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6" name="Line 73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7" name="Line 73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8" name="Line 74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9" name="Line 74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0" name="Line 74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1" name="Line 74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2" name="Line 74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3" name="Line 74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4" name="Line 74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5" name="Line 74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6" name="Line 74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7" name="Line 74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8" name="Line 75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9" name="Line 75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30" name="Line 75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31" name="Line 75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Line 75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33" name="Line 75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75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75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75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Line 75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8" name="Line 76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76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7" o:spid="_x0000_s1026" style="position:absolute;margin-left:-18pt;margin-top:11.7pt;width:180pt;height:207pt;z-index:251663360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">
                <v:group id="Group 69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l3Ss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t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CXdKxgAAANwA&#10;AAAPAAAAAAAAAAAAAAAAAKoCAABkcnMvZG93bnJldi54bWxQSwUGAAAAAAQABAD6AAAAnQMAAAAA&#10;">
                  <v:group id="Group 69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line id="Line 70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YkZsMAAADcAAAADwAAAGRycy9kb3ducmV2LnhtbERPz2vCMBS+D/wfwhN2EZs6xE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mJGb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  <v:group id="Group 70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    <v:group id="Group 70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      <v:line id="Line 70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n93MYAAADcAAAADwAAAGRycy9kb3ducmV2LnhtbESPQWvCQBSE7wX/w/IKvQSzsRQ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J/d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0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tjq8YAAADcAAAADwAAAGRycy9kb3ducmV2LnhtbESPQWvCQBSE7wX/w/IKvQSzqRQ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bY6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0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GMM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5jM3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GM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0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5eRMQAAADcAAAADwAAAGRycy9kb3ducmV2LnhtbESPQYvCMBSE74L/ITzBi6ypI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/l5E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0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738UAAADcAAAADwAAAGRycy9kb3ducmV2LnhtbESPT4vCMBTE74LfITzBi6ypsop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L73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0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lqMYAAADcAAAADwAAAGRycy9kb3ducmV2LnhtbESPQWvCQBSE74L/YXlCL6KbFgk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gZa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0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zAM8UAAADcAAAADwAAAGRycy9kb3ducmV2LnhtbESPQWvCQBSE74X+h+UVvIhuWsS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zA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1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NUQcIAAADcAAAADwAAAGRycy9kb3ducmV2LnhtbERPy4rCMBTdC/5DuAOzEU0dRE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NUQ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71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/x2sUAAADcAAAADwAAAGRycy9kb3ducmV2LnhtbESPT2vCQBTE74V+h+UVehHdVIr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/x2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1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zOms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czpr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71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BrA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BrA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1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L1ds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L1d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1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5Q7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vE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OUO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1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fImc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nyJ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1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ttAs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rbQ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1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nzdcUAAADcAAAADwAAAGRycy9kb3ducmV2LnhtbESPQWvCQBSE7wX/w/KEXkQ3Fgk2dRUJ&#10;CIV60VZqb4/sMxvMvo3ZVeO/dwWhx2FmvmFmi87W4kKtrxwrGI8SEMSF0xWXCn6+V8MpCB+QNdaO&#10;ScGNPCzmvZcZZtpdeUOXbShFhLDPUIEJocmk9IUhi37kGuLoHVxrMUTZllK3eI1wW8u3JEmlxYrj&#10;gsGGckPFcXu2Coqz+ToNeLD7q2T6u5Z5l+T7jVKv/W75ASJQF/7Dz/anVjB5T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nzd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1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VW7sYAAADcAAAADwAAAGRycy9kb3ducmV2LnhtbESPQWvCQBSE7wX/w/IKXkQ3LWJt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1Vu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2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rCnMMAAADcAAAADwAAAGRycy9kb3ducmV2LnhtbERPz2vCMBS+D/wfwhN2EZs6RGZtFCkM&#10;BtuldWPb7dE8m2LzUpuo9b9fDoMdP77f+W60nbjS4FvHChZJCoK4drrlRsHH4WX+DMIHZI2dY1Jw&#10;Jw+77eQhx0y7G5d0rUIjYgj7DBWYEPpMSl8bsugT1xNH7ugGiyHCoZF6wFsMt518StOVtNhybDDY&#10;U2GoPlUXq6C+mLfzjGefP61cfb3LYkyL71Kpx+m434AINIZ/8Z/7VStYru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qwpz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72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ZnB8UAAADcAAAADwAAAGRycy9kb3ducmV2LnhtbESPQWvCQBSE74X+h+UVvIhuWkSa6Col&#10;IBT0olbU2yP7mg3Nvo3ZVeO/dwWhx2FmvmGm887W4kKtrxwreB8mIIgLpysuFfxsF4NPED4ga6wd&#10;k4IbeZjPXl+mmGl35TVdNqEUEcI+QwUmhCaT0heGLPqha4ij9+taiyHKtpS6xWuE21p+JMlYWqw4&#10;LhhsKDdU/G3OVkFxNstTn/u7YyXH+5XMuyQ/rJXqvXVfExCBuvAffra/tYJRm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ZnB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2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dUgMEAAADcAAAADwAAAGRycy9kb3ducmV2LnhtbERPTWsCMRC9F/wPYQQvUhMFRVajyIIg&#10;6EXbYr0Nm+lm6WaybqKu/94cCj0+3vdy3bla3KkNlWcN45ECQVx4U3Gp4fNj+z4HESKywdozaXhS&#10;gPWq97bEzPgHH+l+iqVIIRwy1GBjbDIpQ2HJYRj5hjhxP751GBNsS2lafKRwV8uJUjPpsOLUYLGh&#10;3FLxe7o5DcXN7q9DHn5dKjk7H2Teqfz7qPWg320WICJ18V/8594ZDVOV5qc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91SA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2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vxG8UAAADcAAAADwAAAGRycy9kb3ducmV2LnhtbESPT2sCMRTE7wW/Q3iFXkQTCxVZjVIW&#10;BKG9+A/19tg8N4ubl3UTdfvtm4LQ4zAzv2Fmi87V4k5tqDxrGA0VCOLCm4pLDbvtcjABESKywdoz&#10;afihAIt572WGmfEPXtN9E0uRIBwy1GBjbDIpQ2HJYRj6hjh5Z986jEm2pTQtPhLc1fJdqbF0WHFa&#10;sNhQbqm4bG5OQ3GzX9c+9/enSo4P3zLvVH5ca/322n1OQUTq4n/42V4ZDR9qBH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vxG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2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vbMQAAADcAAAADwAAAGRycy9kb3ducmV2LnhtbESPQWsCMRSE7wX/Q3gFL6KJQkVWo5QF&#10;oVAvWkW9PTbPzeLmZd1E3f77plDocZiZb5jFqnO1eFAbKs8axiMFgrjwpuJSw/5rPZyBCBHZYO2Z&#10;NHxTgNWy97LAzPgnb+mxi6VIEA4ZarAxNpmUobDkMIx8Q5y8i28dxiTbUpoWnwnuajlRaiodVpwW&#10;LDaUWyquu7vTUNzt523Ag8O5ktPjRuadyk9brfuv3fscRKQu/of/2h9Gw5uawO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aW9s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2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XK98YAAADcAAAADwAAAGRycy9kb3ducmV2LnhtbESPT2sCMRTE74V+h/AEL6JJLS6yGqUs&#10;FArtxT+lentsnpvFzct2E3X77ZuC0OMwM79hluveNeJKXag9a3iaKBDEpTc1Vxr2u9fxHESIyAYb&#10;z6ThhwKsV48PS8yNv/GGrttYiQThkKMGG2ObSxlKSw7DxLfEyTv5zmFMsquk6fCW4K6RU6Uy6bDm&#10;tGCxpcJSed5enIbyYt+/Rzz6PNYy+/qQRa+Kw0br4aB/WYCI1Mf/8L39ZjTM1DP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lyv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72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Sg8YAAADcAAAADwAAAGRycy9kb3ducmV2LnhtbESPT2sCMRTE74V+h/AEL6JJpS6yGqUs&#10;FArtxT+lentsnpvFzct2E3X77ZuC0OMwM79hluveNeJKXag9a3iaKBDEpTc1Vxr2u9fxHESIyAYb&#10;z6ThhwKsV48PS8yNv/GGrttYiQThkKMGG2ObSxlKSw7DxLfEyTv5zmFMsquk6fCW4K6RU6Uy6bDm&#10;tGCxpcJSed5enIbyYt+/Rzz6PNYy+/qQRa+Kw0br4aB/WYCI1Mf/8L39ZjTM1DP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MUoP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group id="Group 72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    <v:group id="Group 72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      <v:line id="Line 72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7M9MUAAADcAAAADwAAAGRycy9kb3ducmV2LnhtbESPQWsCMRSE74L/ITyhF6mJBW3ZGkUW&#10;hEK9aFva3h6b52Zx87Juoq7/3giCx2FmvmFmi87V4kRtqDxrGI8UCOLCm4pLDd9fq+c3ECEiG6w9&#10;k4YLBVjM+70ZZsafeUOnbSxFgnDIUIONscmkDIUlh2HkG+Lk7XzrMCbZltK0eE5wV8sXpabSYcVp&#10;wWJDuaVivz06DcXRfh6GPPz5r+T0dy3zTuV/G62fBt3yHUSkLj7C9/aH0TBRr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7M9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3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FYhsEAAADcAAAADwAAAGRycy9kb3ducmV2LnhtbERPTWsCMRC9F/wPYQQvUhMFRVajyIIg&#10;6EXbYr0Nm+lm6WaybqKu/94cCj0+3vdy3bla3KkNlWcN45ECQVx4U3Gp4fNj+z4HESKywdozaXhS&#10;gPWq97bEzPgHH+l+iqVIIRwy1GBjbDIpQ2HJYRj5hjhxP751GBNsS2lafKRwV8uJUjPpsOLUYLGh&#10;3FLxe7o5DcXN7q9DHn5dKjk7H2Teqfz7qPWg320WICJ18V/8594ZDVOV1qY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gVi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3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9HcUAAADcAAAADwAAAGRycy9kb3ducmV2LnhtbESPQWsCMRSE74L/ITyhF6mJBaXdGkUW&#10;hEK9aFva3h6b52Zx87Juoq7/3giCx2FmvmFmi87V4kRtqDxrGI8UCOLCm4pLDd9fq+dXECEiG6w9&#10;k4YLBVjM+70ZZsafeUOnbSxFgnDIUIONscmkDIUlh2HkG+Lk7XzrMCbZltK0eE5wV8sXpabSYcVp&#10;wWJDuaVivz06DcXRfh6GPPz5r+T0dy3zTuV/G62fBt3yHUSkLj7C9/aH0TBRb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39H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3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7CXcEAAADcAAAADwAAAGRycy9kb3ducmV2LnhtbERPy4rCMBTdC/5DuIIb0VRhRKpRpCAM&#10;zGx8oe4uzbUpNje1idr5+8lCcHk478WqtZV4UuNLxwrGowQEce50yYWCw34znIHwAVlj5ZgU/JGH&#10;1bLbWWCq3Yu39NyFQsQQ9ikqMCHUqZQ+N2TRj1xNHLmrayyGCJtC6gZfMdxWcpIkU2mx5NhgsKbM&#10;UH7bPayC/GF+7gMeHC+lnJ5+ZdYm2XmrVL/XrucgArXhI367v7WCr3GcH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LsJd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3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JnxsUAAADcAAAADwAAAGRycy9kb3ducmV2LnhtbESPQWvCQBSE74X+h+UVvIjZpKCU6Col&#10;IAj1olWqt0f2mQ1m36bZVeO/d4VCj8PMfMPMFr1txJU6XztWkCUpCOLS6ZorBbvv5egDhA/IGhvH&#10;pOBOHhbz15cZ5trdeEPXbahEhLDPUYEJoc2l9KUhiz5xLXH0Tq6zGKLsKqk7vEW4beR7mk6kxZrj&#10;gsGWCkPleXuxCsqL+fod8nB/rOXkZy2LPi0OG6UGb/3nFESgPvyH/9orrWCcZf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Jnx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3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D5sc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4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sPm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3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cK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6msD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xcK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3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XEXsUAAADcAAAADwAAAGRycy9kb3ducmV2LnhtbESPT2vCQBTE74V+h+UVvIhuFA0SXaUE&#10;BKG9+A/19si+ZkOzb9PsqvHbdwtCj8PM/IZZrDpbixu1vnKsYDRMQBAXTldcKjjs14MZCB+QNdaO&#10;ScGDPKyWry8LzLS785Zuu1CKCGGfoQITQpNJ6QtDFv3QNcTR+3KtxRBlW0rd4j3CbS3HSZJKixXH&#10;BYMN5YaK793VKiiu5uOnz/3jpZLp6VPmXZKft0r13rr3OYhAXfgPP9sbrWA6msD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XEX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3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lhxcYAAADcAAAADwAAAGRycy9kb3ducmV2LnhtbESPQWvCQBSE7wX/w/KEXsRsLERKmlUk&#10;IBTaS9TSentkX7PB7NuYXTX9992C0OMwM98wxXq0nbjS4FvHChZJCoK4drrlRsFhv50/g/ABWWPn&#10;mBT8kIf1avJQYK7djSu67kIjIoR9jgpMCH0upa8NWfSJ64mj9+0GiyHKoZF6wFuE204+pelSWmw5&#10;LhjsqTRUn3YXq6C+mLfzjGcfx1YuP99lOablV6XU43TcvIAINIb/8L39qhVkiw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ZYc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3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v/ssYAAADcAAAADwAAAGRycy9kb3ducmV2LnhtbESPQWvCQBSE7wX/w/KEXqTZWGiQ6Bok&#10;IAjtRW2x3h7Z12xo9m3MrjH9992C0OMwM98wq2K0rRio941jBfMkBUFcOd1wreD9uH1agPABWWPr&#10;mBT8kIdiPXlYYa7djfc0HEItIoR9jgpMCF0upa8MWfSJ64ij9+V6iyHKvpa6x1uE21Y+p2kmLTYc&#10;Fwx2VBqqvg9Xq6C6mtfLjGcf50ZmpzdZjmn5uVfqcTpuliACjeE/fG/vtIKXe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L/7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3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daKcYAAADcAAAADwAAAGRycy9kb3ducmV2LnhtbESPW4vCMBSE3xf2P4Sz4ItoquCFapSl&#10;sCDoi5dl9e3QHJuyzUm3iVr/vRGEfRxm5htmvmxtJa7U+NKxgkE/AUGcO11yoeCw/+pNQfiArLFy&#10;TAru5GG5eH+bY6rdjbd03YVCRAj7FBWYEOpUSp8bsuj7riaO3tk1FkOUTSF1g7cIt5UcJslYWiw5&#10;LhisKTOU/+4uVkF+Meu/Lne/T6Uc/2xk1ibZcatU56P9nIEI1Ib/8Ku90gpGgwk8z8Qj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/HWi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4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jOW8EAAADcAAAADwAAAGRycy9kb3ducmV2LnhtbERPy4rCMBTdC/5DuIIb0VRh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WM5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4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RrwMUAAADcAAAADwAAAGRycy9kb3ducmV2LnhtbESPT4vCMBTE7wv7HcJb8CKaKihajbIU&#10;FgS9+GdZvT2aZ1O2eek2Ueu3N4Kwx2FmfsPMl62txJUaXzpWMOgnIIhzp0suFBz2X70JCB+QNVaO&#10;ScGdPCwX729zTLW78Zauu1CICGGfogITQp1K6XNDFn3f1cTRO7vGYoiyKaRu8BbhtpLDJBlLiyXH&#10;BYM1ZYby393FKsgvZv3X5e73qZTjn43M2iQ7bpXqfLSfMxCB2vAffrVXWsFoMIX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Rrw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4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II4M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Qgj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4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6te8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Dq17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4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wzDMYAAADcAAAADwAAAGRycy9kb3ducmV2LnhtbESPQWvCQBSE7wX/w/IEL9JsGqh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cMw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4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CWl8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Qlp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4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kO48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5Du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4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WreMQAAADcAAAADwAAAGRycy9kb3ducmV2LnhtbESPT4vCMBTE78J+h/AWvIimCopUoyyF&#10;BUEv/mPX26N5NmWbl24TtX57Iwgeh5n5DTNftrYSV2p86VjBcJCAIM6dLrlQcNh/96cgfEDWWDkm&#10;BXfysFx8dOaYanfjLV13oRARwj5FBSaEOpXS54Ys+oGriaN3do3FEGVTSN3gLcJtJUdJMpEWS44L&#10;BmvKDOV/u4tVkF/M+r/HveOplJOfjczaJPvdKtX9bL9mIAK14R1+tVdawXg0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Nat4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4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c1D8UAAADcAAAADwAAAGRycy9kb3ducmV2LnhtbESPQWvCQBSE74L/YXmCF6mbCgaJriKB&#10;QqFetIr19si+ZkOzb2N21fjvXaHgcZiZb5jFqrO1uFLrK8cK3scJCOLC6YpLBfvvj7cZCB+QNdaO&#10;ScGdPKyW/d4CM+1uvKXrLpQiQthnqMCE0GRS+sKQRT92DXH0fl1rMUTZllK3eItwW8tJkqTSYsVx&#10;wWBDuaHib3exCoqL+TqPeHQ4VTI9bmTeJfnPVqnhoFvPQQTqwiv83/7UCqa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c1D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4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uQlMYAAADcAAAADwAAAGRycy9kb3ducmV2LnhtbESPW4vCMBSE3xf2P4Sz4ItouoIXqlGW&#10;giDoi5dl9e3QHJuyzUm3iVr/vRGEfRxm5htmtmhtJa7U+NKxgs9+AoI4d7rkQsFhv+xNQPiArLFy&#10;TAru5GExf3+bYardjbd03YVCRAj7FBWYEOpUSp8bsuj7riaO3tk1FkOUTSF1g7cIt5UcJMlIWiw5&#10;LhisKTOU/+4uVkF+Meu/Lne/T6Uc/Wxk1ibZcatU56P9moII1Ib/8Ku90gqGgzE8z8QjIO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rkJ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5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QE5sEAAADcAAAADwAAAGRycy9kb3ducmV2LnhtbERPy4rCMBTdC/5DuIIbGVOFEekYRQqC&#10;oBtf6OwuzZ2m2NzUJmr9+8lCcHk479mitZV4UONLxwpGwwQEce50yYWC42H1NQXhA7LGyjEpeJGH&#10;xbzbmWGq3ZN39NiHQsQQ9ikqMCHUqZQ+N2TRD11NHLk/11gMETaF1A0+Y7it5DhJJtJiybHBYE2Z&#10;ofy6v1sF+d1sbgMenH5LOTlvZdYm2WWnVL/XLn9ABGrDR/x2r7WC73FcG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NATm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5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ihfc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wMIH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3ih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75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uePc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ukk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5uePcIAAADcAAAADwAAAAAAAAAAAAAA&#10;AAChAgAAZHJzL2Rvd25yZXYueG1sUEsFBgAAAAAEAAQA+QAAAJADAAAAAA==&#10;" strokeweight=".5pt">
                        <v:stroke startarrowwidth="narrow" startarrowlength="short" endarrowwidth="narrow" endarrowlength="short"/>
                      </v:line>
                    </v:group>
                    <v:line id="Line 75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c7p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6G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c7p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75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Wl0c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4Wi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FpdH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</v:group>
                  <v:line id="Line 75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kASsYAAADcAAAADwAAAGRycy9kb3ducmV2LnhtbESPQWvCQBSE74L/YXlCL6KbVgwlzUZK&#10;oFBoL2pL7e2RfWaD2bdpdtX037uC4HGYmW+YfDXYVpyo941jBY/zBARx5XTDtYKv7dvsGYQPyBpb&#10;x6TgnzysivEox0y7M6/ptAm1iBD2GSowIXSZlL4yZNHPXUccvb3rLYYo+1rqHs8Rblv5lCSptNhw&#10;XDDYUWmoOmyOVkF1NB9/U55+/zYy/fmU5ZCUu7VSD5Ph9QVEoCHcw7f2u1awXCz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JAEr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75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CYPs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D+Nob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CYP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75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w9pc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Hocw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w9p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75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6j0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6j0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75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IGS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yBkn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76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/chsEAAADcAAAADwAAAGRycy9kb3ducmV2LnhtbERP3WqDMBS+H+wdwhn0ZtQ4h0Vc01IK&#10;wu62tX2AU3M0MnMiJlW7p18uBrv8+P63+8X2YqLRd44VvCQpCOLa6Y5bBZdztS5A+ICssXdMCu7k&#10;Yb97fNhiqd3MXzSdQitiCPsSFZgQhlJKXxuy6BM3EEeucaPFEOHYSj3iHMNtL7M03UiLHccGgwMd&#10;DdXfp5tVcJVTk/3YoaqKfP7A2/NkPrFRavW0HN5ABFrCv/jP/a4V5K9xbTwTj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r9yGwQAAANwAAAAPAAAAAAAAAAAAAAAA&#10;AKECAABkcnMvZG93bnJldi54bWxQSwUGAAAAAAQABAD5AAAAjwMAAAAA&#10;" strokeweight="1.5pt">
                  <v:stroke startarrow="classic" startarrowlength="short" endarrow="classic" endarrowlength="short"/>
                </v:line>
                <v:line id="Line 76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XHscAAADcAAAADwAAAGRycy9kb3ducmV2LnhtbESPW2vCQBSE3wv+h+UIvhTdtNKiqav0&#10;glC1FLxgXw/ZYzY2ezZk1yT++26h0MdhZr5hZovOlqKh2heOFdyNEhDEmdMF5woO++VwAsIHZI2l&#10;Y1JwJQ+Lee9mhql2LW+p2YVcRAj7FBWYEKpUSp8ZsuhHriKO3snVFkOUdS51jW2E21LeJ8mjtFhw&#10;XDBY0auh7Ht3sQo2gS6r283L+XPtv8zHYSXb41uj1KDfPT+BCNSF//Bf+10reBhP4fdMPAJy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UVce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24130</wp:posOffset>
                </wp:positionV>
                <wp:extent cx="720090" cy="2514600"/>
                <wp:effectExtent l="9525" t="1905" r="13335" b="7620"/>
                <wp:wrapNone/>
                <wp:docPr id="471" name="Group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472" name="Line 76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76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9E7261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2" o:spid="_x0000_s1048" style="position:absolute;margin-left:468pt;margin-top:1.9pt;width:56.7pt;height:198pt;z-index:251669504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">
                <v:line id="Line 763" o:spid="_x0000_s104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<v:line id="Line 764" o:spid="_x0000_s105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<v:shape id="Text Box 765" o:spid="_x0000_s105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2A4FDF" w:rsidRDefault="002A4FDF" w:rsidP="009E7261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24130</wp:posOffset>
                </wp:positionV>
                <wp:extent cx="720090" cy="2514600"/>
                <wp:effectExtent l="9525" t="1905" r="13335" b="7620"/>
                <wp:wrapNone/>
                <wp:docPr id="467" name="Group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468" name="Line 767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768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9E7261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6" o:spid="_x0000_s1052" style="position:absolute;margin-left:180pt;margin-top:1.9pt;width:56.7pt;height:198pt;z-index:25166848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">
                <v:line id="Line 767" o:spid="_x0000_s1053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<v:line id="Line 768" o:spid="_x0000_s1054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<v:shape id="Text Box 769" o:spid="_x0000_s1055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2A4FDF" w:rsidRDefault="002A4FDF" w:rsidP="009E7261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</w:rPr>
      </w:pPr>
    </w:p>
    <w:p w:rsidR="002A4FDF" w:rsidRDefault="002A4FDF" w:rsidP="00A6695F">
      <w:r>
        <w:lastRenderedPageBreak/>
        <w:t>Domain ___________________</w:t>
      </w:r>
      <w:r>
        <w:tab/>
      </w:r>
      <w:r>
        <w:tab/>
      </w:r>
      <w:r>
        <w:tab/>
      </w:r>
      <w:r>
        <w:tab/>
        <w:t>Domain ___________________</w:t>
      </w:r>
    </w:p>
    <w:p w:rsidR="002A4FDF" w:rsidRDefault="002A4FDF" w:rsidP="00A6695F"/>
    <w:p w:rsidR="002A4FDF" w:rsidRDefault="002A4FDF" w:rsidP="00A6695F">
      <w:pPr>
        <w:rPr>
          <w:b/>
          <w:noProof/>
        </w:rPr>
      </w:pPr>
      <w:r>
        <w:t>Range_____________________</w:t>
      </w:r>
      <w:r>
        <w:tab/>
      </w:r>
      <w:r>
        <w:tab/>
      </w:r>
      <w:r>
        <w:tab/>
      </w:r>
      <w:r>
        <w:tab/>
        <w:t>Range_____________________</w:t>
      </w:r>
    </w:p>
    <w:p w:rsidR="002A4FDF" w:rsidRDefault="002A4FDF" w:rsidP="00A2229B">
      <w:pPr>
        <w:rPr>
          <w:b/>
        </w:rPr>
      </w:pPr>
    </w:p>
    <w:p w:rsidR="002A4FDF" w:rsidRDefault="002A4FDF" w:rsidP="009E7261">
      <w:pPr>
        <w:rPr>
          <w:b/>
        </w:rPr>
      </w:pPr>
    </w:p>
    <w:p w:rsidR="002A4FDF" w:rsidRPr="005F539C" w:rsidRDefault="002A4FDF" w:rsidP="009E7261">
      <w:pPr>
        <w:rPr>
          <w:b/>
        </w:rPr>
      </w:pPr>
      <w:r>
        <w:rPr>
          <w:b/>
        </w:rPr>
        <w:t xml:space="preserve">25.  </w:t>
      </w:r>
      <w:r>
        <w:t xml:space="preserve"> </w:t>
      </w:r>
      <w:r w:rsidRPr="006C1D39">
        <w:rPr>
          <w:position w:val="-10"/>
        </w:rPr>
        <w:object w:dxaOrig="1340" w:dyaOrig="320">
          <v:shape id="_x0000_i1080" type="#_x0000_t75" style="width:66.75pt;height:15.75pt" o:ole="">
            <v:imagedata r:id="rId92" o:title=""/>
          </v:shape>
          <o:OLEObject Type="Embed" ProgID="Equation.DSMT4" ShapeID="_x0000_i1080" DrawAspect="Content" ObjectID="_1476011983" r:id="rId9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26.  </w:t>
      </w:r>
      <w:r w:rsidRPr="006C1D39">
        <w:rPr>
          <w:position w:val="-10"/>
        </w:rPr>
        <w:object w:dxaOrig="1400" w:dyaOrig="320">
          <v:shape id="_x0000_i1081" type="#_x0000_t75" style="width:69.75pt;height:15.75pt" o:ole="">
            <v:imagedata r:id="rId94" o:title=""/>
          </v:shape>
          <o:OLEObject Type="Embed" ProgID="Equation.DSMT4" ShapeID="_x0000_i1081" DrawAspect="Content" ObjectID="_1476011984" r:id="rId95"/>
        </w:object>
      </w:r>
    </w:p>
    <w:p w:rsidR="002A4FDF" w:rsidRPr="006C1D39" w:rsidRDefault="006B571A" w:rsidP="009E7261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6057900</wp:posOffset>
                </wp:positionH>
                <wp:positionV relativeFrom="paragraph">
                  <wp:posOffset>137160</wp:posOffset>
                </wp:positionV>
                <wp:extent cx="720090" cy="2514600"/>
                <wp:effectExtent l="9525" t="0" r="13335" b="9525"/>
                <wp:wrapNone/>
                <wp:docPr id="463" name="Group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464" name="Line 771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772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5F539C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0" o:spid="_x0000_s1056" style="position:absolute;margin-left:477pt;margin-top:10.8pt;width:56.7pt;height:198pt;z-index:251673600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">
                <v:line id="Line 771" o:spid="_x0000_s1057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<v:line id="Line 772" o:spid="_x0000_s1058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<v:shape id="Text Box 773" o:spid="_x0000_s1059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2A4FDF" w:rsidRDefault="002A4FDF" w:rsidP="005F539C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7160</wp:posOffset>
                </wp:positionV>
                <wp:extent cx="2286000" cy="2628900"/>
                <wp:effectExtent l="19050" t="19050" r="19050" b="19050"/>
                <wp:wrapNone/>
                <wp:docPr id="398" name="Group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399" name="Group 775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400" name="Group 776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401" name="Line 777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02" name="Group 778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403" name="Group 7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404" name="Line 78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5" name="Line 781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6" name="Line 782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7" name="Line 783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8" name="Line 784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09" name="Line 785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0" name="Line 786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1" name="Line 787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2" name="Line 788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3" name="Line 789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4" name="Line 790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5" name="Line 791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6" name="Line 792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7" name="Line 793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8" name="Line 794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9" name="Line 795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0" name="Line 796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1" name="Line 797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2" name="Line 798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3" name="Line 799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4" name="Line 800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5" name="Line 801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6" name="Line 802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27" name="Line 803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28" name="Group 8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429" name="Group 8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430" name="Line 80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1" name="Line 807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2" name="Line 808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3" name="Line 809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4" name="Line 810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5" name="Line 811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6" name="Line 812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7" name="Line 813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8" name="Line 814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9" name="Line 815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0" name="Line 816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1" name="Line 817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2" name="Line 818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3" name="Line 819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4" name="Line 820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5" name="Line 821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6" name="Line 822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7" name="Line 823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8" name="Line 824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9" name="Line 825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0" name="Line 826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1" name="Line 827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2" name="Line 828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53" name="Line 829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54" name="Line 830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" name="Line 831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56" name="Line 832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833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834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835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836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61" name="Line 837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838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4" o:spid="_x0000_s1026" style="position:absolute;margin-left:279pt;margin-top:10.8pt;width:180pt;height:207pt;z-index:251672576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">
                <v:group id="Group 775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<v:group id="Group 776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o52M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MD+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qOdjCAAAA3AAAAA8A&#10;AAAAAAAAAAAAAAAAqgIAAGRycy9kb3ducmV2LnhtbFBLBQYAAAAABAAEAPoAAACZAwAAAAA=&#10;">
                    <v:line id="Line 777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r+hsUAAADcAAAADwAAAGRycy9kb3ducmV2LnhtbESPT2sCMRTE7wW/Q3iFXkQTSxFZjVIW&#10;BKG9+A/19tg8N4ubl3UTdfvtm4LQ4zAzv2Fmi87V4k5tqDxrGA0VCOLCm4pLDbvtcjABESKywdoz&#10;afihAIt572WGmfEPXtN9E0uRIBwy1GBjbDIpQ2HJYRj6hjh5Z986jEm2pTQtPhLc1fJdqbF0WHFa&#10;sNhQbqm4bG5OQ3GzX9c+9/enSo4P3zLvVH5ca/322n1OQUTq4n/42V4ZDR9qBH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r+h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778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    <v:group id="Group 779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    <v:line id="Line 780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1dHsQAAADcAAAADwAAAGRycy9kb3ducmV2LnhtbESPQWsCMRSE70L/Q3iCF9FEESmrUWRB&#10;KLQXrVK9PTavm6Wbl+0m6vbfG6HgcZiZb5jlunO1uFIbKs8aJmMFgrjwpuJSw+FzO3oFESKywdoz&#10;afijAOvVS2+JmfE33tF1H0uRIBwy1GBjbDIpQ2HJYRj7hjh53751GJNsS2lavCW4q+VUqbl0WHFa&#10;sNhQbqn42V+chuJi33+HPDyeKzn/+pB5p/LTTutBv9ssQETq4jP8334zGmZqBo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LV0e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81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H4hcYAAADcAAAADwAAAGRycy9kb3ducmV2LnhtbESPT2sCMRTE74V+h/AEL6JJpS6yGqUs&#10;FArtxT+lentsnpvFzct2E3X77ZuC0OMwM79hluveNeJKXag9a3iaKBDEpTc1Vxr2u9fxHESIyAYb&#10;z6ThhwKsV48PS8yNv/GGrttYiQThkKMGG2ObSxlKSw7DxLfEyTv5zmFMsquk6fCW4K6RU6Uy6bDm&#10;tGCxpcJSed5enIbyYt+/Rzz6PNYy+/qQRa+Kw0br4aB/WYCI1Mf/8L39ZjQ8qx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h+I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82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Nm8sUAAADcAAAADwAAAGRycy9kb3ducmV2LnhtbESPQWsCMRSE74X+h/AKvYgmFlnKapSy&#10;IAjtRWtRb4/Nc7N087Juoq7/3giFHoeZ+YaZLXrXiAt1ofasYTxSIIhLb2quNGy/l8N3ECEiG2w8&#10;k4YbBVjMn59mmBt/5TVdNrESCcIhRw02xjaXMpSWHIaRb4mTd/Sdw5hkV0nT4TXBXSPflMqkw5rT&#10;gsWWCkvl7+bsNJRn+3ka8ODnUMts9yWLXhX7tdavL/3HFESkPv6H/9oro2GiMnicS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Nm8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83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/DacUAAADcAAAADwAAAGRycy9kb3ducmV2LnhtbESPQWsCMRSE74L/ITyhF6mJRWzZGkUW&#10;hEK9aFva3h6b52Zx87Juoq7/3giCx2FmvmFmi87V4kRtqDxrGI8UCOLCm4pLDd9fq+c3ECEiG6w9&#10;k4YLBVjM+70ZZsafeUOnbSxFgnDIUIONscmkDIUlh2HkG+Lk7XzrMCbZltK0eE5wV8sXpabSYcVp&#10;wWJDuaVivz06DcXRfh6GPPz5r+T0dy3zTuV/G62fBt3yHUSkLj7C9/aH0TBRr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/Da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84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BXG8EAAADcAAAADwAAAGRycy9kb3ducmV2LnhtbERPTWsCMRC9F/wPYQQvUhNFRFajyIIg&#10;6EXbYr0Nm+lm6WaybqKu/94cCj0+3vdy3bla3KkNlWcN45ECQVx4U3Gp4fNj+z4HESKywdozaXhS&#10;gPWq97bEzPgHH+l+iqVIIRwy1GBjbDIpQ2HJYRj5hjhxP751GBNsS2lafKRwV8uJUjPpsOLUYLGh&#10;3FLxe7o5DcXN7q9DHn5dKjk7H2Teqfz7qPWg320WICJ18V/8594ZDVOV1qY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Fcb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85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zygMUAAADcAAAADwAAAGRycy9kb3ducmV2LnhtbESPQWsCMRSE74L/ITyhF6mJRaTdGkUW&#10;hEK9aFva3h6b52Zx87Juoq7/3giCx2FmvmFmi87V4kRtqDxrGI8UCOLCm4pLDd9fq+dXECEiG6w9&#10;k4YLBVjM+70ZZsafeUOnbSxFgnDIUIONscmkDIUlh2HkG+Lk7XzrMCbZltK0eE5wV8sXpabSYcVp&#10;wWJDuaVivz06DcXRfh6GPPz5r+T0dy3zTuV/G62fBt3yHUSkLj7C9/aH0TBRb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zyg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86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/NwMEAAADcAAAADwAAAGRycy9kb3ducmV2LnhtbERPy4rCMBTdC/5DuIIb0VQZRKpRpCAM&#10;zGx8oe4uzbUpNje1idr5+8lCcHk478WqtZV4UuNLxwrGowQEce50yYWCw34znIHwAVlj5ZgU/JGH&#10;1bLbWWCq3Yu39NyFQsQQ9ikqMCHUqZQ+N2TRj1xNHLmrayyGCJtC6gZfMdxWcpIkU2mx5NhgsKbM&#10;UH7bPayC/GF+7gMeHC+lnJ5+ZdYm2XmrVL/XrucgArXhI367v7WCr3GcH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z83A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87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NoW8UAAADcAAAADwAAAGRycy9kb3ducmV2LnhtbESPQWvCQBSE74X+h+UVvIjZpIiU6Col&#10;IAj1olWqt0f2mQ1m36bZVeO/d4VCj8PMfMPMFr1txJU6XztWkCUpCOLS6ZorBbvv5egDhA/IGhvH&#10;pOBOHhbz15cZ5trdeEPXbahEhLDPUYEJoc2l9KUhiz5xLXH0Tq6zGKLsKqk7vEW4beR7mk6kxZrj&#10;gsGWCkPleXuxCsqL+fod8nB/rOXkZy2LPi0OG6UGb/3nFESgPvyH/9orrWCcZf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NoW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88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H2LM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4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UfYs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89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1Tt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XT0QT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dU7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90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TLw8YAAADcAAAADwAAAGRycy9kb3ducmV2LnhtbESPQWvCQBSE7wX/w/KEXsRsLEFKmlUk&#10;IBTaS9TSentkX7PB7NuYXTX9992C0OMwM98wxXq0nbjS4FvHChZJCoK4drrlRsFhv50/g/ABWWPn&#10;mBT8kIf1avJQYK7djSu67kIjIoR9jgpMCH0upa8NWfSJ64mj9+0GiyHKoZF6wFuE204+pelSWmw5&#10;LhjsqTRUn3YXq6C+mLfzjGcfx1YuP99lOablV6XU43TcvIAINIb/8L39qhVkiwz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0y8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91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huWMUAAADcAAAADwAAAGRycy9kb3ducmV2LnhtbESPT2vCQBTE74V+h+UVvIhuFA0SXaUE&#10;BKG9+A/19si+ZkOzb9PsqvHbdwtCj8PM/IZZrDpbixu1vnKsYDRMQBAXTldcKjjs14MZCB+QNdaO&#10;ScGDPKyWry8LzLS785Zuu1CKCGGfoQITQpNJ6QtDFv3QNcTR+3KtxRBlW0rd4j3CbS3HSZJKixXH&#10;BYMN5YaK793VKiiu5uOnz/3jpZLp6VPmXZKft0r13rr3OYhAXfgPP9sbrWAymsL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huW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92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rwL8YAAADcAAAADwAAAGRycy9kb3ducmV2LnhtbESPQWvCQBSE7wX/w/KEXqTZWEqQ6Bok&#10;IAjtRW2x3h7Z12xo9m3MrjH9992C0OMwM98wq2K0rRio941jBfMkBUFcOd1wreD9uH1agPABWWPr&#10;mBT8kIdiPXlYYa7djfc0HEItIoR9jgpMCF0upa8MWfSJ64ij9+V6iyHKvpa6x1uE21Y+p2kmLTYc&#10;Fwx2VBqqvg9Xq6C6mtfLjGcf50ZmpzdZjmn5uVfqcTpuliACjeE/fG/vtIKXe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q8C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93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ZVtMUAAADcAAAADwAAAGRycy9kb3ducmV2LnhtbESPT4vCMBTE7wv7HcJb8CKaKqJSjbIU&#10;FgS9+GdZvT2aZ1O2eek2Ueu3N4Kwx2FmfsPMl62txJUaXzpWMOgnIIhzp0suFBz2X70pCB+QNVaO&#10;ScGdPCwX729zTLW78Zauu1CICGGfogITQp1K6XNDFn3f1cTRO7vGYoiyKaRu8BbhtpLDJBlLiyXH&#10;BYM1ZYby393FKsgvZv3X5e73qZTjn43M2iQ7bpXqfLSfMxCB2vAffrVXWsFoMIH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ZVt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94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nBxsEAAADcAAAADwAAAGRycy9kb3ducmV2LnhtbERPy4rCMBTdC/5DuIIb0VQZ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cHG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95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VkXcUAAADcAAAADwAAAGRycy9kb3ducmV2LnhtbESPT4vCMBTE7wv7HcJb8CKaKiJajbIU&#10;FgS9+GdZvT2aZ1O2eek2Ueu3N4Kwx2FmfsPMl62txJUaXzpWMOgnIIhzp0suFBz2X70JCB+QNVaO&#10;ScGdPCwX729zTLW78Zauu1CICGGfogITQp1K6XNDFn3f1cTRO7vGYoiyKaRu8BbhtpLDJBlLiyXH&#10;BYM1ZYby393FKsgvZv3X5e73qZTjn43M2iQ7bpXqfLSfMxCB2vAffrVXWsFoMIX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VkX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796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MHfcEAAADcAAAADwAAAGRycy9kb3ducmV2LnhtbERPy4rCMBTdC/5DuIIbGVNlEO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wd9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797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+i5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76Lm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798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08kcYAAADcAAAADwAAAGRycy9kb3ducmV2LnhtbESPQWvCQBSE7wX/w/IEL9JsGop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9PJ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799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GZCs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4Wizh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xmQr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00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gBfs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0h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mAF+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801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Sk5c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Lp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UpO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02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Y6ksUAAADcAAAADwAAAGRycy9kb3ducmV2LnhtbESPQWvCQBSE74L/YXmCF6mbigSJriKB&#10;QqFetIr19si+ZkOzb2N21fjvXaHgcZiZb5jFqrO1uFLrK8cK3scJCOLC6YpLBfvvj7cZCB+QNdaO&#10;ScGdPKyW/d4CM+1uvKXrLpQiQthnqMCE0GRS+sKQRT92DXH0fl1rMUTZllK3eItwW8tJkqTSYsVx&#10;wWBDuaHib3exCoqL+TqPeHQ4VTI9bmTeJfnPVqnhoFvPQQTqwiv83/7UCqaTF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Y6k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803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qfCcUAAADcAAAADwAAAGRycy9kb3ducmV2LnhtbESPT4vCMBTE7wv7HcJb8CKarohKNcpS&#10;EAS9+GdZvT2aZ1O2eek2Ueu3N4Kwx2FmfsPMFq2txJUaXzpW8NlPQBDnTpdcKDjsl70JCB+QNVaO&#10;ScGdPCzm728zTLW78Zauu1CICGGfogITQp1K6XNDFn3f1cTRO7vGYoiyKaRu8BbhtpKDJBlJiyXH&#10;BYM1ZYby393FKsgvZv3X5e73qZSjn43M2iQ7bpXqfLRfUxCB2vAffrVXWsFwMIb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qfCc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804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    <v:group id="Group 805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CXMJ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6fo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lzCXFAAAA3AAA&#10;AA8AAAAAAAAAAAAAAAAAqgIAAGRycy9kb3ducmV2LnhtbFBLBQYAAAAABAAEAPoAAACcAwAAAAA=&#10;">
                        <v:line id="Line 806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qRoM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ukk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qRo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07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Y0O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XTyQj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2NDv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08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SqTM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4Wi7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kqk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09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gP18YAAADcAAAADwAAAGRycy9kb3ducmV2LnhtbESPQWvCQBSE74L/YXlCL6KbVgklzUZK&#10;oFBoL2pL7e2RfWaD2bdpdtX037uC4HGYmW+YfDXYVpyo941jBY/zBARx5XTDtYKv7dvsGYQPyBpb&#10;x6TgnzysivEox0y7M6/ptAm1iBD2GSowIXSZlL4yZNHPXUccvb3rLYYo+1rqHs8Rblv5lCSptNhw&#10;XDDYUWmoOmyOVkF1NB9/U55+/zYy/fmU5ZCUu7VSD5Ph9QVEoCHcw7f2u1awXCz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oD9f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10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GXo8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Hocw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GXo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11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0yOM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jB+e4f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0yO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12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+sT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UzfUv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+sT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13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MJ1M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t4mc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TCd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14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ydps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ukk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ydp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15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A4P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W8TF/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AOD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16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zi3cIAAADcAAAADwAAAGRycy9kb3ducmV2LnhtbERPy4rCMBTdC/5DuIIbsakiMlSjDAVB&#10;0I2PYcbdpbk2ZZqb2kTt/P1kIbg8nPdy3dlaPKj1lWMFkyQFQVw4XXGp4HzajD9A+ICssXZMCv7I&#10;w3rV7y0x0+7JB3ocQyliCPsMFZgQmkxKXxiy6BPXEEfu6lqLIcK2lLrFZwy3tZym6VxarDg2GGwo&#10;N1T8Hu9WQXE3u9uIR1+XSs6/9zLv0vznoNRw0H0uQATqwlv8cm+1gtkszo9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zi3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17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BHRsYAAADcAAAADwAAAGRycy9kb3ducmV2LnhtbESPQWvCQBSE7wX/w/KEXsRsLEFKmlUk&#10;IBTaS9TSentkX7PB7NuYXTX9992C0OMwM98wxXq0nbjS4FvHChZJCoK4drrlRsFhv50/g/ABWWPn&#10;mBT8kIf1avJQYK7djSu67kIjIoR9jgpMCH0upa8NWfSJ64mj9+0GiyHKoZF6wFuE204+pelSWmw5&#10;LhjsqTRUn3YXq6C+mLfzjGcfx1YuP99lOablV6XU43TcvIAINIb/8L39qhVk2QL+zsQj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wR0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18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LZMcQAAADcAAAADwAAAGRycy9kb3ducmV2LnhtbESPT4vCMBTE78J+h/AWvIimiohUoyyF&#10;BUEv/mPX26N5NmWbl24TtX57Iwgeh5n5DTNftrYSV2p86VjBcJCAIM6dLrlQcNh/96cgfEDWWDkm&#10;BXfysFx8dOaYanfjLV13oRARwj5FBSaEOpXS54Ys+oGriaN3do3FEGVTSN3gLcJtJUdJMpEWS44L&#10;BmvKDOV/u4tVkF/M+r/HveOplJOfjczaJPvdKtX9bL9mIAK14R1+tVdawXg8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4tkx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819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58qs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Fo9Am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58q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20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fk3sYAAADcAAAADwAAAGRycy9kb3ducmV2LnhtbESPzWrDMBCE74W8g9hAL6GWW0wIThQT&#10;DIVCe8kfaW6LtbVMrZVjKY779lUh0OMwM98wq2K0rRio941jBc9JCoK4crrhWsFh//q0AOEDssbW&#10;MSn4IQ/FevKwwly7G29p2IVaRAj7HBWYELpcSl8ZsugT1xFH78v1FkOUfS11j7cIt618SdO5tNhw&#10;XDDYUWmo+t5drYLqat4vM54dz42cnz5kOabl51apx+m4WYIINIb/8L39phVkWQZ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H5N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21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tBRcYAAADcAAAADwAAAGRycy9kb3ducmV2LnhtbESPQWvCQBSE74L/YXlCL6KbFg0lzUZK&#10;oFBoL2pL7e2RfWaD2bdpdtX037uC4HGYmW+YfDXYVpyo941jBY/zBARx5XTDtYKv7dvsGYQPyBpb&#10;x6TgnzysivEox0y7M6/ptAm1iBD2GSowIXSZlL4yZNHPXUccvb3rLYYo+1rqHs8Rblv5lCSptNhw&#10;XDDYUWmoOmyOVkF1NB9/U55+/zYy/fmU5ZCUu7VSD5Ph9QVEoCHcw7f2u1awWCzh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LQU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22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nfMsUAAADcAAAADwAAAGRycy9kb3ducmV2LnhtbESPQWvCQBSE70L/w/IKXkQ3FQklukoJ&#10;FAS9aJXq7ZF9ZoPZt2l21fjvXaHgcZiZb5jZorO1uFLrK8cKPkYJCOLC6YpLBbuf7+EnCB+QNdaO&#10;ScGdPCzmb70ZZtrdeEPXbShFhLDPUIEJocmk9IUhi37kGuLonVxrMUTZllK3eItwW8txkqTSYsVx&#10;wWBDuaHivL1YBcXFrP4GPNgfK5n+rmXeJflho1T/vfuaggjUhVf4v73UCiaTF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nfM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23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6qcYAAADcAAAADwAAAGRycy9kb3ducmV2LnhtbESPT2vCQBTE70K/w/IKvQSzaRGV6Col&#10;UCi0F/+U6u2RfWZDs2/T7Brjt3cLBY/DzPyGWa4H24ieOl87VvCcZiCIS6drrhTsd2/jOQgfkDU2&#10;jknBlTysVw+jJebaXXhD/TZUIkLY56jAhNDmUvrSkEWfupY4eifXWQxRdpXUHV4i3DbyJcum0mLN&#10;ccFgS4Wh8md7tgrKs/n4TTj5OtZy+v0piyErDhulnh6H1wWIQEO4h//b71rBZDKD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Veq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24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ru28IAAADcAAAADwAAAGRycy9kb3ducmV2LnhtbERPy4rCMBTdC/5DuIIbsakiMlSjDAVB&#10;0I2PYcbdpbk2ZZqb2kTt/P1kIbg8nPdy3dlaPKj1lWMFkyQFQVw4XXGp4HzajD9A+ICssXZMCv7I&#10;w3rV7y0x0+7JB3ocQyliCPsMFZgQmkxKXxiy6BPXEEfu6lqLIcK2lLrFZwy3tZym6VxarDg2GGwo&#10;N1T8Hu9WQXE3u9uIR1+XSs6/9zLv0vznoNRw0H0uQATqwlv8cm+1gtksro1n4hG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wru2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25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ZLQMYAAADcAAAADwAAAGRycy9kb3ducmV2LnhtbESPT2vCQBTE70K/w/IKvQSzaRHR6Col&#10;UCi0F/+U6u2RfWZDs2/T7Brjt3cLBY/DzPyGWa4H24ieOl87VvCcZiCIS6drrhTsd2/jGQgfkDU2&#10;jknBlTysVw+jJebaXXhD/TZUIkLY56jAhNDmUvrSkEWfupY4eifXWQxRdpXUHV4i3DbyJcum0mLN&#10;ccFgS4Wh8md7tgrKs/n4TTj5OtZy+v0piyErDhulnh6H1wWIQEO4h//b71rBZDKH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GS0D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26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V0AM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sk0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KV0A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27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nRm8UAAADcAAAADwAAAGRycy9kb3ducmV2LnhtbESPT2vCQBTE74V+h+UVvIhuFA0SXaUE&#10;BKG9+A/19si+ZkOzb9PsqvHbdwtCj8PM/IZZrDpbixu1vnKsYDRMQBAXTldcKjjs14MZCB+QNdaO&#10;ScGDPKyWry8LzLS785Zuu1CKCGGfoQITQpNJ6QtDFv3QNcTR+3KtxRBlW0rd4j3CbS3HSZJKixXH&#10;BYMN5YaK793VKiiu5uOnz/3jpZLp6VPmXZKft0r13rr3OYhAXfgPP9sbrWAyH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+nRm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28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tP7MYAAADcAAAADwAAAGRycy9kb3ducmV2LnhtbESPQWvCQBSE74L/YXlCL6Kbig0lzUZK&#10;oFBoL2pL7e2RfWaD2bdpdtX4712h4HGYmW+YfDXYVpyo941jBY/zBARx5XTDtYKv7dvsGYQPyBpb&#10;x6TgQh5WxXiUY6bdmdd02oRaRAj7DBWYELpMSl8ZsujnriOO3t71FkOUfS11j+cIt61cJEkqLTYc&#10;Fwx2VBqqDpujVVAdzcfflKffv41Mfz5lOSTlbq3Uw2R4fQERaAj38H/7XStYPi3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7T+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829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qd8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jB+f4P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fqd8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line id="Line 830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yA8YAAADcAAAADwAAAGRycy9kb3ducmV2LnhtbESPQWvCQBSE74L/YXlCL6KbFg0lzUZK&#10;oFBoL2pL7e2RfWaD2bdpdtX037uC4HGYmW+YfDXYVpyo941jBY/zBARx5XTDtYKv7dvsGYQPyBpb&#10;x6TgnzysivEox0y7M6/ptAm1iBD2GSowIXSZlL4yZNHPXUccvb3rLYYo+1rqHs8Rblv5lCSptNhw&#10;XDDYUWmoOmyOVkF1NB9/U55+/zYy/fmU5ZCUu7VSD5Ph9QVEoCHcw7f2u1awWC7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ecgP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831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LXmMUAAADcAAAADwAAAGRycy9kb3ducmV2LnhtbESPT2vCQBTE74V+h+UVehHdVGq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LXmM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832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BJ78UAAADcAAAADwAAAGRycy9kb3ducmV2LnhtbESPQWvCQBSE70L/w/IKXkQ3Sg0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BJ7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33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zsdMYAAADcAAAADwAAAGRycy9kb3ducmV2LnhtbESPQWvCQBSE7wX/w/IKXkQ3LVZ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M7HT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834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N4BsIAAADcAAAADwAAAGRycy9kb3ducmV2LnhtbERPTYvCMBC9C/6HMIIX0dRFRb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N4BsIAAADcAAAADwAAAAAAAAAAAAAA&#10;AAChAgAAZHJzL2Rvd25yZXYueG1sUEsFBgAAAAAEAAQA+QAAAJADAAAAAA==&#10;" strokeweight=".5pt">
                    <v:stroke startarrowwidth="narrow" startarrowlength="short" endarrowwidth="narrow" endarrowlength="short"/>
                  </v:line>
                  <v:line id="Line 835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/dncYAAADcAAAADwAAAGRycy9kb3ducmV2LnhtbESPQWvCQBSE7wX/w/IKXkQ3LVZ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f3Z3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836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m+vcEAAADcAAAADwAAAGRycy9kb3ducmV2LnhtbERPTYvCMBC9L/gfwgheZE1XpE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b69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</v:group>
                <v:line id="Line 837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dVm8MAAADcAAAADwAAAGRycy9kb3ducmV2LnhtbESP3WrCQBSE74W+w3IEb6RulCqSukop&#10;BHpX/x7gmD3JBrNnQ3ZNYp/eLQheDjPzDbPZDbYWHbW+cqxgPktAEOdOV1wqOJ+y9zUIH5A11o5J&#10;wZ087LZvow2m2vV8oO4YShEh7FNUYEJoUil9bsiin7mGOHqFay2GKNtS6hb7CLe1XCTJSlqsOC4Y&#10;bOjbUH493qyCi+yKxZ9tsmy97H/xNu3MHgulJuPh6xNEoCG8ws/2j1bwsZrD/5l4BOT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HVZv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838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fl78YAAADcAAAADwAAAGRycy9kb3ducmV2LnhtbESP3WrCQBSE7wu+w3IEb0rdKEVKdBV/&#10;EGqVQlXa20P2mE2bPRuya5K+vSsUejnMzDfMbNHZUjRU+8KxgtEwAUGcOV1wruB82j69gPABWWPp&#10;mBT8kofFvPcww1S7lj+oOYZcRAj7FBWYEKpUSp8ZsuiHriKO3sXVFkOUdS51jW2E21KOk2QiLRYc&#10;FwxWtDaU/RyvVsE+0HX3uF99v7/5L3M472T7uWmUGvS75RREoC78h//ar1rB82QM9zPxCM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n5e/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37160</wp:posOffset>
                </wp:positionV>
                <wp:extent cx="2286000" cy="2628900"/>
                <wp:effectExtent l="19050" t="19050" r="19050" b="19050"/>
                <wp:wrapNone/>
                <wp:docPr id="333" name="Group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334" name="Group 840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335" name="Group 841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336" name="Line 842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37" name="Group 8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338" name="Group 8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339" name="Line 84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0" name="Line 846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" name="Line 847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2" name="Line 848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" name="Line 849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4" name="Line 850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" name="Line 851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6" name="Line 852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7" name="Line 853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8" name="Line 854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9" name="Line 855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" name="Line 856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" name="Line 857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2" name="Line 858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3" name="Line 859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" name="Line 860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5" name="Line 861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6" name="Line 862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7" name="Line 863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8" name="Line 864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9" name="Line 865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" name="Line 866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" name="Line 867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62" name="Line 868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63" name="Group 8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364" name="Group 8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365" name="Line 87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6" name="Line 872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7" name="Line 873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8" name="Line 874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9" name="Line 875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0" name="Line 876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1" name="Line 877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2" name="Line 878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3" name="Line 879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4" name="Line 880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5" name="Line 881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6" name="Line 882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7" name="Line 883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8" name="Line 884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9" name="Line 885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0" name="Line 886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1" name="Line 887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2" name="Line 888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3" name="Line 889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4" name="Line 890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5" name="Line 891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6" name="Line 892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893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8" name="Line 894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89" name="Line 895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" name="Line 896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91" name="Line 897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898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899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Line 900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901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96" name="Line 902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903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9" o:spid="_x0000_s1026" style="position:absolute;margin-left:-18pt;margin-top:10.8pt;width:180pt;height:207pt;z-index:251670528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">
                <v:group id="Group 840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group id="Group 841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  <v:line id="Line 842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VhKsUAAADcAAAADwAAAGRycy9kb3ducmV2LnhtbESPQWvCQBSE70L/w/IKXkQ3VQglukoJ&#10;FAS9aJXq7ZF9ZoPZt2l21fjvXaHgcZiZb5jZorO1uFLrK8cKPkYJCOLC6YpLBbuf7+EnCB+QNdaO&#10;ScGdPCzmb70ZZtrdeEPXbShFhLDPUIEJocmk9IUhi37kGuLonVxrMUTZllK3eItwW8txkqTSYsVx&#10;wWBDuaHivL1YBcXFrP4GPNgfK5n+rmXeJflho1T/vfuaggjUhVf4v73UCiaTFJ5n4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VhKs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group id="Group 843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  <v:group id="Group 844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    <v:line id="Line 845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r1WMYAAADcAAAADwAAAGRycy9kb3ducmV2LnhtbESPT2vCQBTE70K/w/IKvQSzaQXR6Col&#10;UCi0F/+U6u2RfWZDs2/T7Brjt3cLBY/DzPyGWa4H24ieOl87VvCcZiCIS6drrhTsd2/jGQgfkDU2&#10;jknBlTysVw+jJebaXXhD/TZUIkLY56jAhNDmUvrSkEWfupY4eifXWQxRdpXUHV4i3DbyJcum0mLN&#10;ccFgS4Wh8md7tgrKs/n4TTj5OtZy+v0piyErDhulnh6H1wWIQEO4h//b71rBZDKH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q9V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46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YvuM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sk0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Yvu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47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qKI8YAAADcAAAADwAAAGRycy9kb3ducmV2LnhtbESPW2vCQBSE3wv9D8sp+CK68UKQ6Col&#10;IAjtizfUt0P2NBuaPZtmV43/vlsQ+jjMzDfMYtXZWtyo9ZVjBaNhAoK4cLriUsFhvx7MQPiArLF2&#10;TAoe5GG1fH1ZYKbdnbd024VSRAj7DBWYEJpMSl8YsuiHriGO3pdrLYYo21LqFu8Rbms5TpJUWqw4&#10;LhhsKDdUfO+uVkFxNR8/fe4fL5VMT58y75L8vFWq99a9z0EE6sJ/+NneaAWT6Qj+zs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aii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48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gUVMYAAADcAAAADwAAAGRycy9kb3ducmV2LnhtbESPQWvCQBSE74L/YXlCL6KbagklzUZK&#10;oFBoL2pL7e2RfWaD2bdpdtX4712h4HGYmW+YfDXYVpyo941jBY/zBARx5XTDtYKv7dvsGYQPyBpb&#10;x6TgQh5WxXiUY6bdmdd02oRaRAj7DBWYELpMSl8ZsujnriOO3t71FkOUfS11j+cIt61cJEkqLTYc&#10;Fwx2VBqqDpujVVAdzcfflKffv41Mfz5lOSTlbq3Uw2R4fQERaAj38H/7XStYPi3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IFFT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49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Sxz8YAAADcAAAADwAAAGRycy9kb3ducmV2LnhtbESPQWvCQBSE74L/YXlCL6KbVgklzUZK&#10;oFBoL2pL7e2RfWaD2bdpdtX037uC4HGYmW+YfDXYVpyo941jBY/zBARx5XTDtYKv7dvsGYQPyBpb&#10;x6TgnzysivEox0y7M6/ptAm1iBD2GSowIXSZlL4yZNHPXUccvb3rLYYo+1rqHs8Rblv5lCSptNhw&#10;XDDYUWmoOmyOVkF1NB9/U55+/zYy/fmU5ZCUu7VSD5Ph9QVEoCHcw7f2u1awWC7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Esc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50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0pu8UAAADcAAAADwAAAGRycy9kb3ducmV2LnhtbESPT2vCQBTE74V+h+UVehHd1Eq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0pu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51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GMIM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A2fof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GMI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52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MSV8UAAADcAAAADwAAAGRycy9kb3ducmV2LnhtbESPQWvCQBSE70L/w/IKXkQ3Wgk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MSV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53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+3zM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/t8z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54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AjvsIAAADcAAAADwAAAGRycy9kb3ducmV2LnhtbERPTYvCMBC9C/6HMIIX0dRVRL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6Ajv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55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yGJc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shiX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56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+5Zc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sk0zo9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+5Z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57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Mc/sUAAADcAAAADwAAAGRycy9kb3ducmV2LnhtbESPT2vCQBTE74V+h+UVvIhuVAwSXaUE&#10;BKG9+A/19si+ZkOzb9PsqvHbdwtCj8PM/IZZrDpbixu1vnKsYDRMQBAXTldcKjjs14MZCB+QNdaO&#10;ScGDPKyWry8LzLS785Zuu1CKCGGfoQITQpNJ6QtDFv3QNcTR+3KtxRBlW0rd4j3CbS3HSZJKixXH&#10;BYMN5YaK793VKiiu5uOnz/3jpZLp6VPmXZKft0r13rr3OYhAXfgPP9sbrWAyHcHf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Mc/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58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GCicYAAADcAAAADwAAAGRycy9kb3ducmV2LnhtbESPQWvCQBSE74L/YXlCL6KbKg0lzUZK&#10;oFBoL2pL7e2RfWaD2bdpdtX4712h4HGYmW+YfDXYVpyo941jBY/zBARx5XTDtYKv7dvsGYQPyBpb&#10;x6TgQh5WxXiUY6bdmdd02oRaRAj7DBWYELpMSl8ZsujnriOO3t71FkOUfS11j+cIt61cJEkqLTYc&#10;Fwx2VBqqDpujVVAdzcfflKffv41Mfz5lOSTlbq3Uw2R4fQERaAj38H/7XStYPi3gdiYeAVl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Rgo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59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0nEsYAAADcAAAADwAAAGRycy9kb3ducmV2LnhtbESPQWvCQBSE74L/YXlCL6KbVgwlzUZK&#10;oFBoL2pL7e2RfWaD2bdpdtX037uC4HGYmW+YfDXYVpyo941jBY/zBARx5XTDtYKv7dvsGYQPyBpb&#10;x6TgnzysivEox0y7M6/ptAm1iBD2GSowIXSZlL4yZNHPXUccvb3rLYYo+1rqHs8Rblv5lCSptNhw&#10;XDDYUWmoOmyOVkF1NB9/U55+/zYy/fmU5ZCUu7VSD5Ph9QVEoCHcw7f2u1awWC7geiYeAVl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dJx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60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S/ZsUAAADcAAAADwAAAGRycy9kb3ducmV2LnhtbESPQWsCMRSE70L/Q3gFL6JZrRXZGkUW&#10;hEK9aBXt7bF53SzdvKybqNt/bwTB4zAz3zCzRWsrcaHGl44VDAcJCOLc6ZILBbvvVX8KwgdkjZVj&#10;UvBPHhbzl84MU+2uvKHLNhQiQtinqMCEUKdS+tyQRT9wNXH0fl1jMUTZFFI3eI1wW8lRkkykxZLj&#10;gsGaMkP53/ZsFeRn83XqcW//U8rJYS2zNsmOG6W6r+3yA0SgNjzDj/anVvD2Pob7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S/Z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61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ga/cUAAADcAAAADwAAAGRycy9kb3ducmV2LnhtbESPT2vCQBTE74V+h+UVehHd1GKQ6Col&#10;IAjtxX+ot0f2NRuafRuzq8Zv7wpCj8PM/IaZzjtbiwu1vnKs4GOQgCAunK64VLDdLPpjED4ga6wd&#10;k4IbeZjPXl+mmGl35RVd1qEUEcI+QwUmhCaT0heGLPqBa4ij9+taiyHKtpS6xWuE21oOkySVFiuO&#10;CwYbyg0Vf+uzVVCczfepx73dsZLp/kfmXZIfVkq9v3VfExCBuvAffraXWsHnaAS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ga/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62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qEis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bxN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KqEi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63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YhE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vsz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mIRH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64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m1Y8IAAADcAAAADwAAAGRycy9kb3ducmV2LnhtbERPTYvCMBC9C/6HMIIX0dQVRbpGkYKw&#10;oBd1F93b0Mw2ZZtJbaLWf28OgsfH+16sWluJGzW+dKxgPEpAEOdOl1wo+D5uhnMQPiBrrByTggd5&#10;WC27nQWm2t15T7dDKEQMYZ+iAhNCnUrpc0MW/cjVxJH7c43FEGFTSN3gPYbbSn4kyUxaLDk2GKwp&#10;M5T/H65WQX4128uABz+/pZyddjJrk+y8V6rfa9efIAK14S1+ub+0gsk0ro1n4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nm1Y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65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UQ+M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1EP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66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Nz2M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wSSN8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3PY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867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/WQ8YAAADcAAAADwAAAGRycy9kb3ducmV2LnhtbESPQWvCQBSE7wX/w/KEXqTZ2EKQ6Bok&#10;IAjtRW2x3h7Z12xo9m3MrjH9992C0OMwM98wq2K0rRio941jBfMkBUFcOd1wreD9uH1agPABWWPr&#10;mBT8kIdiPXlYYa7djfc0HEItIoR9jgpMCF0upa8MWfSJ64ij9+V6iyHKvpa6x1uE21Y+p2kmLTYc&#10;Fwx2VBqqvg9Xq6C6mtfLjGcf50ZmpzdZjmn5uVfqcTpuliACjeE/fG/vtIKXbA5/Z+IR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v1kP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</v:group>
                      <v:line id="Line 868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1INMUAAADcAAAADwAAAGRycy9kb3ducmV2LnhtbESPQWvCQBSE74L/YXmCF6mbKgSJriKB&#10;QqFetIr19si+ZkOzb2N21fjvXaHgcZiZb5jFqrO1uFLrK8cK3scJCOLC6YpLBfvvj7cZCB+QNdaO&#10;ScGdPKyW/d4CM+1uvKXrLpQiQthnqMCE0GRS+sKQRT92DXH0fl1rMUTZllK3eItwW8tJkqTSYsVx&#10;wWBDuaHib3exCoqL+TqPeHQ4VTI9bmTeJfnPVqnhoFvPQQTqwiv83/7UCqbpBJ5n4hG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1INMUAAADc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869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    <v:group id="Group 870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      <v:line id="Line 871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TQQMUAAADcAAAADwAAAGRycy9kb3ducmV2LnhtbESPQWvCQBSE70L/w/IKXkQ3WgwSXaUE&#10;BEEv2pbq7ZF9ZkOzb2N21fTfdwuCx2FmvmEWq87W4katrxwrGI8SEMSF0xWXCj4/1sMZCB+QNdaO&#10;ScEveVgtX3oLzLS7855uh1CKCGGfoQITQpNJ6QtDFv3INcTRO7vWYoiyLaVu8R7htpaTJEmlxYrj&#10;gsGGckPFz+FqFRRXs70MePB1qmT6vZN5l+THvVL91+59DiJQF57hR3ujFbylU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hTQQ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2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ZON8UAAADcAAAADwAAAGRycy9kb3ducmV2LnhtbESPT2vCQBTE70K/w/IKvYjZ2EKQ6Col&#10;UBDai/9Qb4/sMxuafZtmV02/vSsIHoeZ+Q0zW/S2ERfqfO1YwThJQRCXTtdcKdhuvkYTED4ga2wc&#10;k4J/8rCYvwxmmGt35RVd1qESEcI+RwUmhDaX0peGLPrEtcTRO7nOYoiyq6Tu8BrhtpHvaZpJizXH&#10;BYMtFYbK3/XZKijP5vtvyMPdsZbZ/kcWfVocVkq9vfafUxCB+vAMP9pLreAjy+B+Jh4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ZO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3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rrrM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CSTu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rrr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4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V/3sEAAADcAAAADwAAAGRycy9kb3ducmV2LnhtbERPTYvCMBC9L/gfwgheZE1XoUjXKFJY&#10;EPSiq7h7G5qxKTaT2kSt/94cBI+P9z1bdLYWN2p95VjB1ygBQVw4XXGpYP/78zkF4QOyxtoxKXiQ&#10;h8W89zHDTLs7b+m2C6WIIewzVGBCaDIpfWHIoh+5hjhyJ9daDBG2pdQt3mO4reU4SVJpseLYYLCh&#10;3FBx3l2tguJq1pchDw//lUyPG5l3Sf63VWrQ75bfIAJ14S1+uVdawSSNa+OZeAT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FX/e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875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naRcUAAADcAAAADwAAAGRycy9kb3ducmV2LnhtbESPQWvCQBSE7wX/w/KEXkQ3Vgg2dRUJ&#10;CIV60VZqb4/sMxvMvo3ZVeO/dwWhx2FmvmFmi87W4kKtrxwrGI8SEMSF0xWXCn6+V8MpCB+QNdaO&#10;ScGNPCzmvZcZZtpdeUOXbShFhLDPUIEJocmk9IUhi37kGuLoHVxrMUTZllK3eI1wW8u3JEmlxYrj&#10;gsGGckPFcXu2Coqz+ToNeLD7q2T6u5Z5l+T7jVKv/W75ASJQF/7Dz/anVjBJ3+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naR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6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rlBc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sn+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65QX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77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ZAnsUAAADcAAAADwAAAGRycy9kb3ducmV2LnhtbESPT4vCMBTE7wv7HcJb8CKaqqBSjbIU&#10;FgS9+GdZvT2aZ1O2eek2Ueu3N4Kwx2FmfsPMl62txJUaXzpWMOgnIIhzp0suFBz2X70pCB+QNVaO&#10;ScGdPCwX729zTLW78Zauu1CICGGfogITQp1K6XNDFn3f1cTRO7vGYoiyKaRu8BbhtpLDJBlLiyXH&#10;BYM1ZYby393FKsgvZv3X5e73qZTjn43M2iQ7bpXqfLSfMxCB2vAffrVXWsFoM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ZAn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8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Te6cUAAADcAAAADwAAAGRycy9kb3ducmV2LnhtbESPT4vCMBTE7wv7HcJb8CKaroJKNcpS&#10;EAS9+GdZvT2aZ1O2eek2Ueu3N4Kwx2FmfsPMFq2txJUaXzpW8NlPQBDnTpdcKDjsl70JCB+QNVaO&#10;ScGdPCzm728zTLW78Zauu1CICGGfogITQp1K6XNDFn3f1cTRO7vGYoiyKaRu8BbhtpKDJBlJiyXH&#10;BYM1ZYby393FKsgvZv3X5e73qZSjn43M2iQ7bpXqfLRfUxCB2vAffrVXWsFwPI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Te6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79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h7csYAAADcAAAADwAAAGRycy9kb3ducmV2LnhtbESPT2vCQBTE70K/w/IKvQSzaQWV6Col&#10;UCi0F/+U6u2RfWZDs2/T7Brjt3cLBY/DzPyGWa4H24ieOl87VvCcZiCIS6drrhTsd2/jOQgfkDU2&#10;jknBlTysVw+jJebaXXhD/TZUIkLY56jAhNDmUvrSkEWfupY4eifXWQxRdpXUHV4i3DbyJcum0mLN&#10;ccFgS4Wh8md7tgrKs/n4TTj5OtZy+v0piyErDhulnh6H1wWIQEO4h//b71rBZDa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oe3L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0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jBsYAAADcAAAADwAAAGRycy9kb3ducmV2LnhtbESPQWvCQBSE7wX/w/IKXkQ3rUVLdCMS&#10;KAh60Sptb4/sMxuafZtm15j+e7cg9DjMzDfMctXbWnTU+sqxgqdJAoK4cLriUsHx/W38CsIHZI21&#10;Y1LwSx5W2eBhial2V95TdwiliBD2KSowITSplL4wZNFPXEMcvbNrLYYo21LqFq8Rbmv5nCQzabHi&#10;uGCwodxQ8X24WAXFxWx/Rjw6fVVy9rGTeZ/kn3ulho/9egEiUB/+w/f2RiuYz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B4w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1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1GncYAAADcAAAADwAAAGRycy9kb3ducmV2LnhtbESPQWvCQBSE7wX/w/IKXkQ3rVRLdCMS&#10;KAh60Sptb4/sMxuafZtm15j+e7cg9DjMzDfMctXbWnTU+sqxgqdJAoK4cLriUsHx/W38CsIHZI21&#10;Y1LwSx5W2eBhial2V95TdwiliBD2KSowITSplL4wZNFPXEMcvbNrLYYo21LqFq8Rbmv5nCQzabHi&#10;uGCwodxQ8X24WAXFxWx/Rjw6fVVy9rGTeZ/kn3ulho/9egEiUB/+w/f2RiuYzl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NRp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2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/Y6sUAAADcAAAADwAAAGRycy9kb3ducmV2LnhtbESPQWvCQBSE7wX/w/KEXkQ3VogldRUJ&#10;CIV60VZqb4/sMxvMvo3ZVeO/dwWhx2FmvmFmi87W4kKtrxwrGI8SEMSF0xWXCn6+V8N3ED4ga6wd&#10;k4IbeVjMey8zzLS78oYu21CKCGGfoQITQpNJ6QtDFv3INcTRO7jWYoiyLaVu8RrhtpZvSZJKixXH&#10;BYMN5YaK4/ZsFRRn83Ua8GD3V8n0dy3zLsn3G6Ve+93yA0SgLvyHn+1PrWAyTe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/Y6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83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N9ccUAAADcAAAADwAAAGRycy9kb3ducmV2LnhtbESPT2vCQBTE74V+h+UVehHd1IKR6Col&#10;IAjtxX+ot0f2NRuafRuzq8Zv7wpCj8PM/IaZzjtbiwu1vnKs4GOQgCAunK64VLDdLPpjED4ga6wd&#10;k4IbeZjPXl+mmGl35RVd1qEUEcI+QwUmhCaT0heGLPqBa4ij9+taiyHKtpS6xWuE21oOk2QkLVYc&#10;Fww2lBsq/tZnq6A4m+9Tj3u7YyVH+x+Zd0l+WCn1/tZ9TUAE6sJ/+NleagWfaQq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N9c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84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zpA8MAAADcAAAADwAAAGRycy9kb3ducmV2LnhtbERPz2vCMBS+D/wfwhN2EZs6wUltFCkM&#10;BtuldWPb7dE8m2LzUpuo9b9fDoMdP77f+W60nbjS4FvHChZJCoK4drrlRsHH4WW+BuEDssbOMSm4&#10;k4fddvKQY6bdjUu6VqERMYR9hgpMCH0mpa8NWfSJ64kjd3SDxRDh0Eg94C2G204+pelKWmw5Nhjs&#10;qTBUn6qLVVBfzNt5xrPPn1auvt5lMabFd6nU43Tcb0AEGsO/+M/9qhUsn+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M6QP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885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BMmMYAAADcAAAADwAAAGRycy9kb3ducmV2LnhtbESPQWvCQBSE7wX/w/IKXkQ3rWBtdCMS&#10;KAh60Sptb4/sMxuafZtm15j+e7cg9DjMzDfMctXbWnTU+sqxgqdJAoK4cLriUsHx/W08B+EDssba&#10;MSn4JQ+rbPCwxFS7K++pO4RSRAj7FBWYEJpUSl8YsugnriGO3tm1FkOUbSl1i9cIt7V8TpKZtFhx&#10;XDDYUG6o+D5crILiYrY/Ix6dvio5+9jJvE/yz71Sw8d+vQARqA//4Xt7oxVMX17h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TJj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6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+VIs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iZpnB/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+VI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887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MwucYAAADcAAAADwAAAGRycy9kb3ducmV2LnhtbESPQWvCQBSE7wX/w/IKvQSzsQUJ0VVK&#10;oFBoL6aKentkn9lg9m3Mrpr++26h0OMwM98wy/VoO3GjwbeOFczSDARx7XTLjYLt19s0B+EDssbO&#10;MSn4Jg/r1eRhiYV2d97QrQqNiBD2BSowIfSFlL42ZNGnrieO3skNFkOUQyP1gPcIt518zr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jMLn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8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GuzsYAAADcAAAADwAAAGRycy9kb3ducmV2LnhtbESPQWvCQBSE7wX/w/IKvQSzqQUJ0VVK&#10;oFBoL6aKentkn9lg9m3Mrpr++26h0OMwM98wy/VoO3GjwbeOFTynGQji2umWGwXbr7dpDsIHZI2d&#10;Y1LwTR7Wq8nDEgvt7ryhWxUaESHsC1RgQugLKX1tyKJPXU8cvZMbLIYoh0bqAe8Rbjs5y7K5tNhy&#10;XDDYU2moPldXq6C+mo9Lwsnu2Mr5/lOWY1YeNko9PY6vCxCBxvAf/mu/awUv+Qx+z8Qj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xrs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89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0LVcQAAADcAAAADwAAAGRycy9kb3ducmV2LnhtbESPQYvCMBSE74L/ITzBi6ypCiLVKFIQ&#10;BL3ouux6ezRvm7LNS22i1n9vhAWPw8x8wyxWra3EjRpfOlYwGiYgiHOnSy4UnD43HzMQPiBrrByT&#10;ggd5WC27nQWm2t35QLdjKESEsE9RgQmhTqX0uSGLfuhq4uj9usZiiLIppG7wHuG2kuMkmUqLJccF&#10;gzVlhvK/49UqyK9mdxnw4Otcyun3XmZtkv0clOr32vUcRKA2vMP/7a1WMJlN4HUmHgG5f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tV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890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STIcUAAADcAAAADwAAAGRycy9kb3ducmV2LnhtbESPT4vCMBTE74LfITzBi6yproh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STI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91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g2usUAAADcAAAADwAAAGRycy9kb3ducmV2LnhtbESPT4vCMBTE74LfITzBi6ypLop0jSKF&#10;hYXdi/9YvT2at02xealN1O63N4LgcZiZ3zDzZWsrcaXGl44VjIYJCOLc6ZILBbvt59sMhA/IGivH&#10;pOCfPCwX3c4cU+1uvKbrJhQiQtinqMCEUKdS+tyQRT90NXH0/lxjMUTZFFI3eItwW8lxkkylxZLj&#10;gsGaMkP5aXOxCvKL+T4PeLA/lnL6+yOzNskOa6X6vXb1ASJQG17hZ/tLK3ifTe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g2u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892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qozcYAAADcAAAADwAAAGRycy9kb3ducmV2LnhtbESPQWvCQBSE74L/YXlCL6KbVgghdRMk&#10;IBTai7al9fbIvmaD2bcxu2r8991CweMwM98w63K0nbjQ4FvHCh6XCQji2umWGwUf79tFBsIHZI2d&#10;Y1JwIw9lMZ2sMdfuyju67EMjIoR9jgpMCH0upa8NWfRL1xNH78cNFkOUQyP1gNcIt518SpJUWmw5&#10;LhjsqTJUH/dnq6A+m9fTnOefh1amX2+yGpPqe6fUw2zcPIMINIZ7+L/9ohWsshT+zsQjI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KqM3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893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YNVsUAAADcAAAADwAAAGRycy9kb3ducmV2LnhtbESPQWvCQBSE74X+h+UVvIhuWsGG6Col&#10;IBT0olbU2yP7mg3Nvo3ZVeO/dwWhx2FmvmGm887W4kKtrxwreB8mIIgLpysuFfxsF4MUhA/IGmvH&#10;pOBGHuaz15cpZtpdeU2XTShFhLDPUIEJocmk9IUhi37oGuLo/brWYoiyLaVu8RrhtpYfSTKWFiuO&#10;CwYbyg0Vf5uzVVCczfLU5/7uWMnxfiXzLskPa6V6b93XBESgLvyHn+1vrWCUfsLjTDwC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YNV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894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mZJMIAAADcAAAADwAAAGRycy9kb3ducmV2LnhtbERPy4rCMBTdC/5DuAOzEU0dQUo1ylAQ&#10;BsaNj2F0d2muTbG5qU3U+vdmIbg8nPd82dla3Kj1lWMF41ECgrhwuuJSwX63GqYgfEDWWDsmBQ/y&#10;sFz0e3PMtLvzhm7bUIoYwj5DBSaEJpPSF4Ys+pFriCN3cq3FEGFbSt3iPYbbWn4lyVRarDg2GGwo&#10;N1Sct1eroLia38uAB3/HSk7/1zLvkvywUerzo/uegQjUhbf45f7RCiZpXBvPx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mZJMIAAADcAAAADwAAAAAAAAAAAAAA&#10;AAChAgAAZHJzL2Rvd25yZXYueG1sUEsFBgAAAAAEAAQA+QAAAJADAAAAAA==&#10;" strokeweight=".5pt">
                        <v:stroke startarrowwidth="narrow" startarrowlength="short" endarrowwidth="narrow" endarrowlength="short"/>
                      </v:line>
                    </v:group>
                    <v:line id="Line 895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U8v8UAAADcAAAADwAAAGRycy9kb3ducmV2LnhtbESPT2vCQBTE74V+h+UVehHd1ILE6Col&#10;IAjtxX+ot0f2NRuafRuzq8Zv7wpCj8PM/IaZzjtbiwu1vnKs4GOQgCAunK64VLDdLPopCB+QNdaO&#10;ScGNPMxnry9TzLS78oou61CKCGGfoQITQpNJ6QtDFv3ANcTR+3WtxRBlW0rd4jXCbS2HSTKSFiuO&#10;CwYbyg0Vf+uzVVCczfepx73dsZKj/Y/MuyQ/rJR6f+u+JiACdeE//GwvtYLPdAyPM/E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U8v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  <v:line id="Line 896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YD/8MAAADcAAAADwAAAGRycy9kb3ducmV2LnhtbERPz2vCMBS+D/wfwhN2EZs6QWZtFCkM&#10;BtuldWPb7dE8m2LzUpuo9b9fDoMdP77f+W60nbjS4FvHChZJCoK4drrlRsHH4WX+DMIHZI2dY1Jw&#10;Jw+77eQhx0y7G5d0rUIjYgj7DBWYEPpMSl8bsugT1xNH7ugGiyHCoZF6wFsMt518StOVtNhybDDY&#10;U2GoPlUXq6C+mLfzjGefP61cfb3LYkyL71Kpx+m434AINIZ/8Z/7V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2A//DAAAA3AAAAA8AAAAAAAAAAAAA&#10;AAAAoQIAAGRycy9kb3ducmV2LnhtbFBLBQYAAAAABAAEAPkAAACRAwAAAAA=&#10;" strokeweight=".5pt">
                      <v:stroke startarrowwidth="narrow" startarrowlength="short" endarrowwidth="narrow" endarrowlength="short"/>
                    </v:line>
                  </v:group>
                  <v:line id="Line 897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qmZMUAAADcAAAADwAAAGRycy9kb3ducmV2LnhtbESPT4vCMBTE7wv7HcJb8CKaqiBajbIU&#10;FgS9+GdZvT2aZ1O2eek2Ueu3N4Kwx2FmfsPMl62txJUaXzpWMOgnIIhzp0suFBz2X70JCB+QNVaO&#10;ScGdPCwX729zTLW78Zauu1CICGGfogITQp1K6XNDFn3f1cTRO7vGYoiyKaRu8BbhtpLDJBlLiyXH&#10;BYM1ZYby393FKsgvZv3X5e73qZTjn43M2iQ7bpXqfLSfMxCB2vAffrVXWsFoOoDnmXgE5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qmZM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98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g4E8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wMoD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g4E8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899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SdiMYAAADcAAAADwAAAGRycy9kb3ducmV2LnhtbESPT2vCQBTE70K/w/IKvQSzaQXR6Col&#10;UCi0F/+U6u2RfWZDs2/T7Brjt3cLBY/DzPyGWa4H24ieOl87VvCcZiCIS6drrhTsd2/jGQgfkDU2&#10;jknBlTysVw+jJebaXXhD/TZUIkLY56jAhNDmUvrSkEWfupY4eifXWQxRdpXUHV4i3DbyJcum0mLN&#10;ccFgS4Wh8md7tgrKs/n4TTj5OtZy+v0piyErDhulnh6H1wWIQEO4h//b71rBZD6BvzPxCM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knYj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900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0F/MYAAADcAAAADwAAAGRycy9kb3ducmV2LnhtbESPQWvCQBSE7wX/w/IKXkQ3rUV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NBfz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  <v:line id="Line 901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GgZ8YAAADcAAAADwAAAGRycy9kb3ducmV2LnhtbESPQWvCQBSE7wX/w/IKXkQ3rVRsdCMS&#10;KAh60Sptb4/sMxuafZtm15j+e7cg9DjMzDfMctXbWnTU+sqxgqdJAoK4cLriUsHx/W08B+EDssba&#10;MSn4JQ+rbPCwxFS7K++pO4RSRAj7FBWYEJpUSl8YsugnriGO3tm1FkOUbSl1i9cIt7V8TpKZtFhx&#10;XDDYUG6o+D5crILiYrY/Ix6dvio5+9jJvE/yz71Sw8d+vQARqA//4Xt7oxVMX1/g70w8AjK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BoGf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902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FwrcQAAADcAAAADwAAAGRycy9kb3ducmV2LnhtbESP0WrCQBRE3wv+w3KFvhTdaKlodBUp&#10;BHxrq37ANXuTDWbvhuyaxH59tyD4OMzMGWazG2wtOmp95VjBbJqAIM6drrhUcD5lkyUIH5A11o5J&#10;wZ087Lajlw2m2vX8Q90xlCJC2KeowITQpFL63JBFP3UNcfQK11oMUbal1C32EW5rOU+ShbRYcVww&#10;2NCnofx6vFkFF9kV81/bZNnyo//C21tnvrFQ6nU87NcgAg3hGX60D1rB+2oB/2fiEZ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UXCt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903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/7NccAAADcAAAADwAAAGRycy9kb3ducmV2LnhtbESPW2vCQBSE3wv+h+UIvhTdtEKrqav0&#10;glC1FLxgXw/ZYzY2ezZk1yT++26h0MdhZr5hZovOlqKh2heOFdyNEhDEmdMF5woO++VwAsIHZI2l&#10;Y1JwJQ+Lee9mhql2LW+p2YVcRAj7FBWYEKpUSp8ZsuhHriKO3snVFkOUdS51jW2E21LeJ8mDtFhw&#10;XDBY0auh7Ht3sQo2gS6r283L+XPtv8zHYSXb41uj1KDfPT+BCNSF//Bf+10rGE8f4fdMPAJy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r/s1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2A4FDF" w:rsidRPr="006C1D39" w:rsidRDefault="006B571A" w:rsidP="009E7261"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38100</wp:posOffset>
                </wp:positionV>
                <wp:extent cx="720090" cy="2514600"/>
                <wp:effectExtent l="9525" t="0" r="13335" b="9525"/>
                <wp:wrapNone/>
                <wp:docPr id="329" name="Group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330" name="Line 905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906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5F539C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4" o:spid="_x0000_s1060" style="position:absolute;margin-left:177pt;margin-top:3pt;width:56.7pt;height:198pt;z-index:251671552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">
                <v:line id="Line 905" o:spid="_x0000_s1061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GkgsMAAADcAAAADwAAAGRycy9kb3ducmV2LnhtbERPz2vCMBS+C/sfwht401QLZXRGEUXQ&#10;HUTdYDs+m7e2W/NSkqyt/705DDx+fL8Xq8E0oiPna8sKZtMEBHFhdc2lgo/33eQFhA/IGhvLpOBG&#10;HlbLp9ECc217PlN3CaWIIexzVFCF0OZS+qIig35qW+LIfVtnMEToSqkd9jHcNHKeJJk0WHNsqLCl&#10;TUXF7+XPKDim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RpILDAAAA3AAAAA8AAAAAAAAAAAAA&#10;AAAAoQIAAGRycy9kb3ducmV2LnhtbFBLBQYAAAAABAAEAPkAAACRAwAAAAA=&#10;"/>
                <v:line id="Line 906" o:spid="_x0000_s1062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    <v:shape id="Text Box 907" o:spid="_x0000_s1063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aAUM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tM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mgFDEAAAA3AAAAA8AAAAAAAAAAAAAAAAAmAIAAGRycy9k&#10;b3ducmV2LnhtbFBLBQYAAAAABAAEAPUAAACJAwAAAAA=&#10;" filled="f" stroked="f">
                  <v:textbox>
                    <w:txbxContent>
                      <w:p w:rsidR="002A4FDF" w:rsidRDefault="002A4FDF" w:rsidP="005F539C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Default="002A4FDF" w:rsidP="009E7261"/>
    <w:p w:rsidR="002A4FDF" w:rsidRDefault="002A4FDF" w:rsidP="009E7261"/>
    <w:p w:rsidR="002A4FDF" w:rsidRPr="006C1D39" w:rsidRDefault="002A4FDF" w:rsidP="009E7261"/>
    <w:p w:rsidR="002A4FDF" w:rsidRPr="006C1D39" w:rsidRDefault="002A4FDF" w:rsidP="009E7261"/>
    <w:p w:rsidR="002A4FDF" w:rsidRPr="006C1D39" w:rsidRDefault="002A4FDF" w:rsidP="009E7261"/>
    <w:p w:rsidR="002A4FDF" w:rsidRDefault="002A4FDF" w:rsidP="00A6695F">
      <w:r>
        <w:t>Domain ___________________</w:t>
      </w:r>
      <w:r>
        <w:tab/>
      </w:r>
      <w:r>
        <w:tab/>
      </w:r>
      <w:r>
        <w:tab/>
      </w:r>
      <w:r>
        <w:tab/>
        <w:t>Domain ___________________</w:t>
      </w:r>
    </w:p>
    <w:p w:rsidR="002A4FDF" w:rsidRDefault="002A4FDF" w:rsidP="00A6695F"/>
    <w:p w:rsidR="002A4FDF" w:rsidRDefault="002A4FDF" w:rsidP="00A6695F">
      <w:pPr>
        <w:rPr>
          <w:b/>
          <w:noProof/>
        </w:rPr>
      </w:pPr>
      <w:r>
        <w:t>Range_____________________</w:t>
      </w:r>
      <w:r>
        <w:tab/>
      </w:r>
      <w:r>
        <w:tab/>
      </w:r>
      <w:r>
        <w:tab/>
      </w:r>
      <w:r>
        <w:tab/>
        <w:t>Range_____________________</w:t>
      </w:r>
    </w:p>
    <w:p w:rsidR="002A4FDF" w:rsidRDefault="002A4FDF" w:rsidP="00A2229B">
      <w:pPr>
        <w:rPr>
          <w:b/>
        </w:rPr>
      </w:pPr>
    </w:p>
    <w:p w:rsidR="002A4FDF" w:rsidRDefault="002A4FDF" w:rsidP="005F539C">
      <w:pPr>
        <w:rPr>
          <w:b/>
        </w:rPr>
      </w:pPr>
    </w:p>
    <w:p w:rsidR="002A4FDF" w:rsidRDefault="002A4FDF" w:rsidP="005F539C">
      <w:pPr>
        <w:rPr>
          <w:b/>
        </w:rPr>
      </w:pPr>
    </w:p>
    <w:p w:rsidR="002A4FDF" w:rsidRPr="005F539C" w:rsidRDefault="002A4FDF" w:rsidP="005F539C">
      <w:pPr>
        <w:rPr>
          <w:b/>
        </w:rPr>
      </w:pPr>
      <w:r>
        <w:rPr>
          <w:b/>
        </w:rPr>
        <w:t xml:space="preserve">25.  </w:t>
      </w:r>
      <w:r>
        <w:t xml:space="preserve"> </w:t>
      </w:r>
      <w:r w:rsidRPr="006C1D39">
        <w:rPr>
          <w:position w:val="-10"/>
        </w:rPr>
        <w:object w:dxaOrig="1400" w:dyaOrig="320">
          <v:shape id="_x0000_i1082" type="#_x0000_t75" style="width:69.75pt;height:15.75pt" o:ole="">
            <v:imagedata r:id="rId96" o:title=""/>
          </v:shape>
          <o:OLEObject Type="Embed" ProgID="Equation.DSMT4" ShapeID="_x0000_i1082" DrawAspect="Content" ObjectID="_1476011985" r:id="rId9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26.  </w:t>
      </w:r>
      <w:r w:rsidRPr="006C1D39">
        <w:rPr>
          <w:position w:val="-10"/>
        </w:rPr>
        <w:object w:dxaOrig="1480" w:dyaOrig="340">
          <v:shape id="_x0000_i1083" type="#_x0000_t75" style="width:74.25pt;height:17.25pt" o:ole="">
            <v:imagedata r:id="rId98" o:title=""/>
          </v:shape>
          <o:OLEObject Type="Embed" ProgID="Equation.DSMT4" ShapeID="_x0000_i1083" DrawAspect="Content" ObjectID="_1476011986" r:id="rId99"/>
        </w:object>
      </w:r>
    </w:p>
    <w:p w:rsidR="002A4FDF" w:rsidRPr="006C1D39" w:rsidRDefault="006B571A" w:rsidP="005F539C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057900</wp:posOffset>
                </wp:positionH>
                <wp:positionV relativeFrom="paragraph">
                  <wp:posOffset>137160</wp:posOffset>
                </wp:positionV>
                <wp:extent cx="720090" cy="2514600"/>
                <wp:effectExtent l="9525" t="1905" r="13335" b="7620"/>
                <wp:wrapNone/>
                <wp:docPr id="325" name="Group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326" name="Line 909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910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Text Box 911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5F539C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8" o:spid="_x0000_s1064" style="position:absolute;margin-left:477pt;margin-top:10.8pt;width:56.7pt;height:198pt;z-index:251677696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">
                <v:line id="Line 909" o:spid="_x0000_s1065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0Ps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tD7DGAAAA3AAAAA8AAAAAAAAA&#10;AAAAAAAAoQIAAGRycy9kb3ducmV2LnhtbFBLBQYAAAAABAAEAPkAAACUAwAAAAA=&#10;"/>
                <v:line id="Line 910" o:spid="_x0000_s1066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GqK8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Gb/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hqivGAAAA3AAAAA8AAAAAAAAA&#10;AAAAAAAAoQIAAGRycy9kb3ducmV2LnhtbFBLBQYAAAAABAAEAPkAAACUAwAAAAA=&#10;"/>
                <v:shape id="Text Box 911" o:spid="_x0000_s1067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2A4FDF" w:rsidRDefault="002A4FDF" w:rsidP="005F539C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37160</wp:posOffset>
                </wp:positionV>
                <wp:extent cx="2286000" cy="2628900"/>
                <wp:effectExtent l="19050" t="20955" r="19050" b="26670"/>
                <wp:wrapNone/>
                <wp:docPr id="315" name="Group 9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316" name="Group 913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317" name="Group 914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318" name="Line 915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19" name="Group 9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68" name="Group 9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69" name="Line 918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" name="Line 919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Line 920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Line 921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" name="Line 922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" name="Line 923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" name="Line 924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" name="Line 925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Line 926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" name="Line 927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" name="Line 928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Line 929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" name="Line 930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" name="Line 931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" name="Line 932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" name="Line 933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934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35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936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" name="Line 937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Line 938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939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Line 940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5" name="Line 941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6" name="Group 94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97" name="Group 9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98" name="Line 944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Line 945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0" name="Line 946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1" name="Line 947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Line 948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" name="Line 949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" name="Line 950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" name="Line 951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Line 952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Line 953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Line 954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1" name="Line 955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Line 956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3" name="Line 957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Line 958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" name="Line 959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" name="Line 960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7" name="Line 961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8" name="Line 962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" name="Line 963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Line 964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Line 965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2" name="Line 966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3" name="Line 967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24" name="Line 968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969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6" name="Line 970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971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972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973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Line 974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23" name="Line 975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976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2" o:spid="_x0000_s1026" style="position:absolute;margin-left:279pt;margin-top:10.8pt;width:180pt;height:207pt;z-index:251676672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">
                <v:group id="Group 913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3xfj8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xBu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F+PxgAAANwA&#10;AAAPAAAAAAAAAAAAAAAAAKoCAABkcnMvZG93bnJldi54bWxQSwUGAAAAAAQABAD6AAAAnQMAAAAA&#10;">
                  <v:group id="Group 914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<v:line id="Line 915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MMo8EAAADcAAAADwAAAGRycy9kb3ducmV2LnhtbERPy4rCMBTdC/5DuIIb0VQHRKpRpCAM&#10;zGx8oe4uzbUpNje1idr5+8lCcHk478WqtZV4UuNLxwrGowQEce50yYWCw34znIHwAVlj5ZgU/JGH&#10;1bLbWWCq3Yu39NyFQsQQ9ikqMCHUqZQ+N2TRj1xNHLmrayyGCJtC6gZfMdxWcpIkU2mx5NhgsKbM&#10;UH7bPayC/GF+7gMeHC+lnJ5+ZdYm2XmrVL/XrucgArXhI367v7WCr3FcG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EwyjwQAAANwAAAAPAAAAAAAAAAAAAAAA&#10;AKECAABkcnMvZG93bnJldi54bWxQSwUGAAAAAAQABAD5AAAAjwMAAAAA&#10;" strokeweight=".5pt">
                      <v:stroke startarrowwidth="narrow" startarrowlength="short" endarrowwidth="narrow" endarrowlength="short"/>
                    </v:line>
                    <v:group id="Group 916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    <v:group id="Group 917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    <v:line id="Line 918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fIsUAAADbAAAADwAAAGRycy9kb3ducmV2LnhtbESPT2vCQBTE74LfYXlCL2I27SHY1FUk&#10;IBTai39K6+2Rfc0Gs29jdtX47V1B8DjMzG+Y2aK3jThT52vHCl6TFARx6XTNlYLddjWZgvABWWPj&#10;mBRcycNiPhzMMNfuwms6b0IlIoR9jgpMCG0upS8NWfSJa4mj9+86iyHKrpK6w0uE20a+pWkmLdYc&#10;Fwy2VBgqD5uTVVCezNdxzOOffS2z329Z9Gnxt1bqZdQvP0AE6sMz/Gh/agXZO9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qfI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19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mgYsAAAADbAAAADwAAAGRycy9kb3ducmV2LnhtbERPy4rCMBTdC/5DuIIb0XRcqFSjSGFg&#10;YGbjC3V3aa5NsbmpTdTO35uF4PJw3otVayvxoMaXjhV8jRIQxLnTJRcK9rvv4QyED8gaK8ek4J88&#10;rJbdzgJT7Z68occ2FCKGsE9RgQmhTqX0uSGLfuRq4shdXGMxRNgUUjf4jOG2kuMkmUiLJccGgzVl&#10;hvLr9m4V5Hfzexvw4HAu5eT4J7M2yU4bpfq9dj0HEagNH/Hb/aMVTOP6+CX+ALl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i5oGLAAAAA2wAAAA8AAAAAAAAAAAAAAAAA&#10;oQIAAGRycy9kb3ducmV2LnhtbFBLBQYAAAAABAAEAPkAAACOAwAAAAA=&#10;" strokeweight=".5pt">
                          <v:stroke startarrowwidth="narrow" startarrowlength="short" endarrowwidth="narrow" endarrowlength="short"/>
                        </v:line>
                        <v:line id="Line 920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UF+cUAAADbAAAADwAAAGRycy9kb3ducmV2LnhtbESPQWvCQBSE7wX/w/IKXkLdpActqWso&#10;AUGoF2NL29sj+5oNzb6N2VXjv3cFocdhZr5hlsVoO3GiwbeOFWSzFARx7XTLjYKP/frpBYQPyBo7&#10;x6TgQh6K1eRhibl2Z97RqQqNiBD2OSowIfS5lL42ZNHPXE8cvV83WAxRDo3UA54j3HbyOU3n0mLL&#10;ccFgT6Wh+q86WgX10bwfEk4+f1o5/9rKckzL751S08fx7RVEoDH8h+/tjVawyOD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/UF+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1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ebjsUAAADbAAAADwAAAGRycy9kb3ducmV2LnhtbESPQWvCQBSE7wX/w/IKXqTZmIOWNKuU&#10;gCDoRW1pe3tkX7Oh2bcxu5r4791CocdhZr5hivVoW3Gl3jeOFcyTFARx5XTDtYK30+bpGYQPyBpb&#10;x6TgRh7Wq8lDgbl2Ax/oegy1iBD2OSowIXS5lL4yZNEnriOO3rfrLYYo+1rqHocIt63M0nQhLTYc&#10;Fwx2VBqqfo4Xq6C6mN15xrP3r0YuPvayHNPy86DU9HF8fQERaAz/4b/2VitYZv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ebj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2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s+FcUAAADbAAAADwAAAGRycy9kb3ducmV2LnhtbESPQWvCQBSE74L/YXlCL6IbW1C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s+F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3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KmYcUAAADbAAAADwAAAGRycy9kb3ducmV2LnhtbESPQWvCQBSE74L/YXlCL6IbS1G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KmY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4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4D+sUAAADbAAAADwAAAGRycy9kb3ducmV2LnhtbESPQWvCQBSE74L/YXlCL6IbC1WJboIE&#10;CoX2oq2ot0f2mQ1m36bZVdN/3y0UPA4z8w2zznvbiBt1vnasYDZNQBCXTtdcKfj6fJ0sQfiArLFx&#10;TAp+yEOeDQdrTLW785Zuu1CJCGGfogITQptK6UtDFv3UtcTRO7vOYoiyq6Tu8B7htpHPSTKXFmuO&#10;CwZbKgyVl93VKiiv5v17zOP9qZbzw4cs+qQ4bpV6GvWbFYhAfXiE/9tvWsHi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4D+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5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ydjcUAAADbAAAADwAAAGRycy9kb3ducmV2LnhtbESPT2vCQBTE74LfYXlCL2I27SGW1FUk&#10;IBTai39K6+2Rfc0Gs29jdtX47V1B8DjMzG+Y2aK3jThT52vHCl6TFARx6XTNlYLddjV5B+EDssbG&#10;MSm4kofFfDiYYa7dhdd03oRKRAj7HBWYENpcSl8asugT1xJH7991FkOUXSV1h5cIt418S9NMWqw5&#10;LhhsqTBUHjYnq6A8ma/jmMc/+1pmv9+y6NPib63Uy6hffoAI1Idn+NH+1AqmGdy/xB8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ydj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6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A4FsQAAADbAAAADwAAAGRycy9kb3ducmV2LnhtbESPT4vCMBTE74LfITzBi6ypHlS6RpGC&#10;sLB78R/u3h7Nsyk2L7WJ2v32RhA8DjPzG2a+bG0lbtT40rGC0TABQZw7XXKhYL9bf8xA+ICssXJM&#10;Cv7Jw3LR7cwx1e7OG7ptQyEihH2KCkwIdSqlzw1Z9ENXE0fv5BqLIcqmkLrBe4TbSo6TZCItlhwX&#10;DNaUGcrP26tVkF/N92XAg8NfKSfHH5m1Sfa7Uarfa1efIAK14R1+tb+0gukUnl/i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UDgWxAAAANs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27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+sZMAAAADbAAAADwAAAGRycy9kb3ducmV2LnhtbERPy4rCMBTdC/5DuIIb0XRcqFSjSGFg&#10;YGbjC3V3aa5NsbmpTdTO35uF4PJw3otVayvxoMaXjhV8jRIQxLnTJRcK9rvv4QyED8gaK8ek4J88&#10;rJbdzgJT7Z68occ2FCKGsE9RgQmhTqX0uSGLfuRq4shdXGMxRNgUUjf4jOG2kuMkmUiLJccGgzVl&#10;hvLr9m4V5Hfzexvw4HAu5eT4J7M2yU4bpfq9dj0HEagNH/Hb/aMVTOPY+CX+ALl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PrGTAAAAA2wAAAA8AAAAAAAAAAAAAAAAA&#10;oQIAAGRycy9kb3ducmV2LnhtbFBLBQYAAAAABAAEAPkAAACOAwAAAAA=&#10;" strokeweight=".5pt">
                          <v:stroke startarrowwidth="narrow" startarrowlength="short" endarrowwidth="narrow" endarrowlength="short"/>
                        </v:line>
                        <v:line id="Line 928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MJ/8UAAADbAAAADwAAAGRycy9kb3ducmV2LnhtbESPT2vCQBTE74LfYXlCL6Kb9uCf6CaU&#10;QKHQXrQV9fbIPrPB7Ns0u2r67bsFweMwM79h1nlvG3GlzteOFTxPExDEpdM1Vwq+v94mCxA+IGts&#10;HJOCX/KQZ8PBGlPtbryh6zZUIkLYp6jAhNCmUvrSkEU/dS1x9E6usxii7CqpO7xFuG3kS5LMpMWa&#10;44LBlgpD5Xl7sQrKi/n4GfN4d6zlbP8piz4pDhulnkb96wpEoD48wvf2u1YwX8L/l/gD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MJ/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29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zQRcEAAADbAAAADwAAAGRycy9kb3ducmV2LnhtbERPTYvCMBC9L/gfwgheRFM9iFTTIgVh&#10;QS/qiru3oZltyjaTbhO1/ntzEDw+3vc6720jbtT52rGC2TQBQVw6XXOl4Ou0nSxB+ICssXFMCh7k&#10;Ic8GH2tMtbvzgW7HUIkYwj5FBSaENpXSl4Ys+qlriSP36zqLIcKukrrDewy3jZwnyUJarDk2GGyp&#10;MFT+Ha9WQXk1u/8xj88/tVxc9rLok+L7oNRo2G9WIAL14S1+uT+1gmVcH7/EHyC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bNBFwQAAANs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930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B13sUAAADbAAAADwAAAGRycy9kb3ducmV2LnhtbESPQWvCQBSE74X+h+UJvUjdpAeRNKtI&#10;oCDoJbal7e2Rfc2GZt/G7CbGf+8WBI/DzHzD5JvJtmKk3jeOFaSLBARx5XTDtYKP97fnFQgfkDW2&#10;jknBhTxs1o8POWbanbmk8RhqESHsM1RgQugyKX1lyKJfuI44er+utxii7GupezxHuG3lS5IspcWG&#10;44LBjgpD1d9xsAqqwexPc55//jRy+XWQxZQU36VST7Np+woi0BTu4Vt7pxWsUvj/En+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B13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1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rqcUAAADbAAAADwAAAGRycy9kb3ducmV2LnhtbESPQWvCQBSE74L/YXlCL6Kb5hAkuooE&#10;hEJ7SbS0vT2yz2ww+zbNrpr++65Q6HGYmW+YzW60nbjR4FvHCp6XCQji2umWGwWn42GxAuEDssbO&#10;MSn4IQ+77XSywVy7O5d0q0IjIoR9jgpMCH0upa8NWfRL1xNH7+wGiyHKoZF6wHuE206mSZJJiy3H&#10;BYM9FYbqS3W1Cuqref2e8/z9q5XZx5ssxqT4LJV6mo37NYhAY/gP/7VftIJVCo8v8Qf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Lrq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2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5OMsUAAADbAAAADwAAAGRycy9kb3ducmV2LnhtbESPQWvCQBSE74L/YXlCL6KbWhCJrlIC&#10;QsFekra03h7ZZzY0+zZmNyb9991CweMwM98wu8NoG3GjzteOFTwuExDEpdM1Vwre346LDQgfkDU2&#10;jknBD3k47KeTHabaDZzTrQiViBD2KSowIbSplL40ZNEvXUscvYvrLIYou0rqDocIt41cJclaWqw5&#10;LhhsKTNUfhe9VVD25nSd8/zjXMv156vMxiT7ypV6mI3PWxCBxnAP/7dftILNE/x9i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5OM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3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fWRsUAAADbAAAADwAAAGRycy9kb3ducmV2LnhtbESPQWvCQBSE74L/YXlCL6KbShGJrlIC&#10;QsFekra03h7ZZzY0+zZmNyb9991CweMwM98wu8NoG3GjzteOFTwuExDEpdM1Vwre346LDQgfkDU2&#10;jknBD3k47KeTHabaDZzTrQiViBD2KSowIbSplL40ZNEvXUscvYvrLIYou0rqDocIt41cJclaWqw5&#10;LhhsKTNUfhe9VVD25nSd8/zjXMv156vMxiT7ypV6mI3PWxCBxnAP/7dftILNE/x9i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fWR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4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tz3cUAAADbAAAADwAAAGRycy9kb3ducmV2LnhtbESPQWvCQBSE74L/YXlCL6KbChWJrlIC&#10;QsFekra03h7ZZzY0+zZmNyb9991CweMwM98wu8NoG3GjzteOFTwuExDEpdM1Vwre346LDQgfkDU2&#10;jknBD3k47KeTHabaDZzTrQiViBD2KSowIbSplL40ZNEvXUscvYvrLIYou0rqDocIt41cJclaWqw5&#10;LhhsKTNUfhe9VVD25nSd8/zjXMv156vMxiT7ypV6mI3PWxCBxnAP/7dftILNE/x9i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tz3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5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ntqsUAAADbAAAADwAAAGRycy9kb3ducmV2LnhtbESPQWvCQBSE7wX/w/KEXsRs2kOQNKuU&#10;gFDQS9KK9vbIPrOh2bcxu2r677uFQo/DzHzDFJvJ9uJGo+8cK3hKUhDEjdMdtwo+3rfLFQgfkDX2&#10;jknBN3nYrGcPBeba3bmiWx1aESHsc1RgQhhyKX1jyKJP3EAcvbMbLYYox1bqEe8Rbnv5nKaZtNhx&#10;XDA4UGmo+aqvVkFzNbvLgheHz05mx70sp7Q8VUo9zqfXFxCBpvAf/mu/aQWrDH6/xB8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ntq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6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VIMcUAAADbAAAADwAAAGRycy9kb3ducmV2LnhtbESPQWvCQBSE7wX/w/KEXqRu2kMqqatI&#10;QCi0l9gW7e2Rfc0Gs29jdmPiv3cFocdhZr5hluvRNuJMna8dK3ieJyCIS6drrhR8f22fFiB8QNbY&#10;OCYFF/KwXk0elphpN3BB512oRISwz1CBCaHNpPSlIYt+7lri6P25zmKIsquk7nCIcNvIlyRJpcWa&#10;44LBlnJD5XHXWwVlbz5OM579/NYy3X/KfEzyQ6HU43TcvIEINIb/8L39rhUsXuH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VIM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7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njA8UAAADbAAAADwAAAGRycy9kb3ducmV2LnhtbESPQWvCQBSE7wX/w/IKXkLdpAexqWso&#10;AUGoF2NL29sj+5oNzb6N2VXjv3cFocdhZr5hlsVoO3GiwbeOFWSzFARx7XTLjYKP/fppAcIHZI2d&#10;Y1JwIQ/FavKwxFy7M+/oVIVGRAj7HBWYEPpcSl8bsuhnrieO3q8bLIYoh0bqAc8Rbjv5nKZzabHl&#10;uGCwp9JQ/VcdrYL6aN4PCSefP62cf21lOabl906p6eP49goi0Bj+w/f2Rit4yeD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njA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8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t9dMUAAADbAAAADwAAAGRycy9kb3ducmV2LnhtbESPQWvCQBSE7wX/w/IKXqTZmIPYNKuU&#10;gCDoRW1pe3tkX7Oh2bcxu5r4791CocdhZr5hivVoW3Gl3jeOFcyTFARx5XTDtYK30+ZpCcIHZI2t&#10;Y1JwIw/r1eShwFy7gQ90PYZaRAj7HBWYELpcSl8ZsugT1xFH79v1FkOUfS11j0OE21ZmabqQFhuO&#10;CwY7Kg1VP8eLVVBdzO4849n7VyMXH3tZjmn5eVBq+ji+voAINIb/8F97qxU8Z/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t9d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39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fY78UAAADbAAAADwAAAGRycy9kb3ducmV2LnhtbESPQWvCQBSE74L/YXlCL6IbWxC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fY7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40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5Am8UAAADbAAAADwAAAGRycy9kb3ducmV2LnhtbESPQWvCQBSE74L/YXlCL6IbSxG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5Am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941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lAMUAAADbAAAADwAAAGRycy9kb3ducmV2LnhtbESPQWvCQBSE74L/YXlCL6IbCxWNboIE&#10;CoX2oq2ot0f2mQ1m36bZVdN/3y0UPA4z8w2zznvbiBt1vnasYDZNQBCXTtdcKfj6fJ0sQPiArLFx&#10;TAp+yEOeDQdrTLW785Zuu1CJCGGfogITQptK6UtDFv3UtcTRO7vOYoiyq6Tu8B7htpHPSTKXFmuO&#10;CwZbKgyVl93VKiiv5v17zOP9qZbzw4cs+qQ4bpV6GvWbFYhAfXiE/9tvWsHyBf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LlAMUAAADbAAAADwAAAAAAAAAA&#10;AAAAAAChAgAAZHJzL2Rvd25yZXYueG1sUEsFBgAAAAAEAAQA+QAAAJMDAAAAAA==&#10;" strokeweight=".5pt">
                        <v:stroke startarrowwidth="narrow" startarrowlength="short" endarrowwidth="narrow" endarrowlength="short"/>
                      </v:line>
                    </v:group>
                    <v:group id="Group 942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  <v:group id="Group 943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line id="Line 944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NKnsAAAADbAAAADwAAAGRycy9kb3ducmV2LnhtbERPy4rCMBTdC/5DuIIb0XRciFajSGFg&#10;YGbjC3V3aa5NsbmpTdTO35uF4PJw3otVayvxoMaXjhV8jRIQxLnTJRcK9rvv4RSED8gaK8ek4J88&#10;rJbdzgJT7Z68occ2FCKGsE9RgQmhTqX0uSGLfuRq4shdXGMxRNgUUjf4jOG2kuMkmUiLJccGgzVl&#10;hvLr9m4V5Hfzexvw4HAu5eT4J7M2yU4bpfq9dj0HEagNH/Hb/aMVzOLY+CX+ALl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DSp7AAAAA2wAAAA8AAAAAAAAAAAAAAAAA&#10;oQIAAGRycy9kb3ducmV2LnhtbFBLBQYAAAAABAAEAPkAAACOAwAAAAA=&#10;" strokeweight=".5pt">
                          <v:stroke startarrowwidth="narrow" startarrowlength="short" endarrowwidth="narrow" endarrowlength="short"/>
                        </v:line>
                        <v:line id="Line 945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/vBcUAAADbAAAADwAAAGRycy9kb3ducmV2LnhtbESPQWvCQBSE7wX/w/KEXqRu2kOoqatI&#10;QCi0l9gW7e2Rfc0Gs29jdmPiv3cFocdhZr5hluvRNuJMna8dK3ieJyCIS6drrhR8f22fXkH4gKyx&#10;cUwKLuRhvZo8LDHTbuCCzrtQiQhhn6ECE0KbSelLQxb93LXE0ftzncUQZVdJ3eEQ4baRL0mSSos1&#10;xwWDLeWGyuOutwrK3nycZjz7+a1luv+U+Zjkh0Kpx+m4eQMRaAz/4Xv7XStYLOD2Jf4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/vB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46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4mcUAAADc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4Iv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j4m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47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RdAsIAAADcAAAADwAAAGRycy9kb3ducmV2LnhtbERPTWsCMRC9F/wPYQQvUhM9SFmNUhaE&#10;Qr2oFfU2bKabpZvJuom6/nsjCL3N433OfNm5WlypDZVnDeORAkFceFNxqeFnt3r/ABEissHaM2m4&#10;U4Dlovc2x8z4G2/ouo2lSCEcMtRgY2wyKUNhyWEY+YY4cb++dRgTbEtpWrylcFfLiVJT6bDi1GCx&#10;odxS8be9OA3FxX6fhzzcnyo5Paxl3qn8uNF60O8+ZyAidfFf/HJ/mTRfjeH5TLp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TRdA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48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P+msIAAADcAAAADwAAAGRycy9kb3ducmV2LnhtbERPTWsCMRC9C/6HMIIXqYmlSNkaRRYE&#10;oV60Fu1t2Ew3i5vJuom6/fdGKHibx/uc2aJztbhSGyrPGiZjBYK48KbiUsP+a/XyDiJEZIO1Z9Lw&#10;RwEW835vhpnxN97SdRdLkUI4ZKjBxthkUobCksMw9g1x4n596zAm2JbStHhL4a6Wr0pNpcOKU4PF&#10;hnJLxWl3cRqKi/08j3j0/VPJ6WEj807lx63Ww0G3/AARqYtP8b97bdJ89QaPZ9IF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UP+ms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49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9bAcIAAADcAAAADwAAAGRycy9kb3ducmV2LnhtbERPTWsCMRC9C/6HMIIXqYmFStkaRRYE&#10;oV60Fu1t2Ew3i5vJuom6/fdGKHibx/uc2aJztbhSGyrPGiZjBYK48KbiUsP+a/XyDiJEZIO1Z9Lw&#10;RwEW835vhpnxN97SdRdLkUI4ZKjBxthkUobCksMw9g1x4n596zAm2JbStHhL4a6Wr0pNpcOKU4PF&#10;hnJLxWl3cRqKi/08j3j0/VPJ6WEj807lx63Ww0G3/AARqYtP8b97bdJ89QaPZ9IFcn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g9bA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50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3FdsMAAADcAAAADwAAAGRycy9kb3ducmV2LnhtbERPTWvCQBC9F/oflhG8iO62h1CimyCB&#10;QqG9aFuqtyE7ZoPZ2TS7avz3rlDobR7vc1bl6DpxpiG0njU8LRQI4tqblhsNX5+v8xcQISIb7DyT&#10;hisFKIvHhxXmxl94Q+dtbEQK4ZCjBhtjn0sZaksOw8L3xIk7+MFhTHBopBnwksJdJ5+VyqTDllOD&#10;xZ4qS/Vxe3Ia6pN9/53x7HvfyuznQ1ajqnYbraeTcb0EEWmM/+I/95tJ81UG92fSBbK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dxXb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51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g7cMAAADcAAAADwAAAGRycy9kb3ducmV2LnhtbERPS2sCMRC+C/6HMIIXqYk9aNkaRRYE&#10;oV58FO1t2Ew3i5vJuom6/fdNoeBtPr7nzJedq8Wd2lB51jAZKxDEhTcVlxqOh/XLG4gQkQ3WnknD&#10;DwVYLvq9OWbGP3hH930sRQrhkKEGG2OTSRkKSw7D2DfEifv2rcOYYFtK0+Ijhbtavio1lQ4rTg0W&#10;G8otFZf9zWkobvbjOuLR51clp6etzDuVn3daDwfd6h1EpC4+xf/ujUnz1Qz+nk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RYO3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52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70n8UAAADcAAAADwAAAGRycy9kb3ducmV2LnhtbESPQWsCMRCF74X+hzCFXkQTe5CyGkUW&#10;CkJ70Sqtt2EzbhY3k+0m6vbfdw4FbzO8N+99s1gNoVVX6lMT2cJ0YkARV9E1XFvYf76NX0GljOyw&#10;jUwWfinBavn4sMDCxRtv6brLtZIQTgVa8Dl3hdap8hQwTWJHLNop9gGzrH2tXY83CQ+tfjFmpgM2&#10;LA0eOyo9VefdJVioLv79Z8Sjw7HRs68PXQ6m/N5a+/w0rOegMg35bv6/3jjBN0Irz8gE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70n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53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JRBMMAAADcAAAADwAAAGRycy9kb3ducmV2LnhtbERPS2sCMRC+C/6HMIIXqYk9iN0aRRYE&#10;oV58FO1t2Ew3i5vJuom6/fdNoeBtPr7nzJedq8Wd2lB51jAZKxDEhTcVlxqOh/XLDESIyAZrz6Th&#10;hwIsF/3eHDPjH7yj+z6WIoVwyFCDjbHJpAyFJYdh7BvixH371mFMsC2lafGRwl0tX5WaSocVpwaL&#10;DeWWisv+5jQUN/txHfHo86uS09NW5p3Kzzuth4Nu9Q4iUhef4n/3xqT56g3+nk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CUQT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54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FuRMUAAADcAAAADwAAAGRycy9kb3ducmV2LnhtbESPQWvCQBCF7wX/wzKCF9GNHqREV5GA&#10;UNCL1tL2NmSn2dDsbJpdNf5751DwNsN78943q03vG3WlLtaBDcymGSjiMtiaKwPn993kFVRMyBab&#10;wGTgThE268HLCnMbbnyk6ylVSkI45mjApdTmWsfSkcc4DS2xaD+h85hk7SptO7xJuG/0PMsW2mPN&#10;0uCwpcJR+Xu6eAPlxe3/xjz++K714vOgiz4rvo7GjIb9dgkqUZ+e5v/rNyv4M8GXZ2QCv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FuRM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55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3L38IAAADcAAAADwAAAGRycy9kb3ducmV2LnhtbERPTYvCMBC9L/gfwgheRNN6kKUaRQrC&#10;wnrRXVFvQzM2xWZSm6j13xthYW/zeJ8zX3a2FndqfeVYQTpOQBAXTldcKvj9WY8+QfiArLF2TAqe&#10;5GG56H3MMdPuwVu670IpYgj7DBWYEJpMSl8YsujHriGO3Nm1FkOEbSl1i48Ybms5SZKptFhxbDDY&#10;UG6ouOxuVkFxM9/XIQ/3p0pODxuZd0l+3Co16HerGYhAXfgX/7m/dJyfpvB+Jl4gF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3L3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56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9VqMQAAADcAAAADwAAAGRycy9kb3ducmV2LnhtbERPTWvCQBC9F/oflhF6kboxh1DSrCKB&#10;QkEvUUvb25CdZkOzs2l2jem/dwXB2zze5xTryXZipMG3jhUsFwkI4trplhsFx8Pb8wsIH5A1do5J&#10;wT95WK8eHwrMtTtzReM+NCKGsM9RgQmhz6X0tSGLfuF64sj9uMFiiHBopB7wHMNtJ9MkyaTFlmOD&#10;wZ5KQ/Xv/mQV1Cez/Zvz/OO7ldnnTpZTUn5VSj3Nps0riEBTuItv7ncd5y9TuD4TL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P1Wo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57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PwM8IAAADcAAAADwAAAGRycy9kb3ducmV2LnhtbERPS4vCMBC+C/6HMAteRFNXkK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3PwM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58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oR8IAAADcAAAADwAAAGRycy9kb3ducmV2LnhtbERPS4vCMBC+C/6HMAteRFMXka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JpoR8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59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bN3MIAAADcAAAADwAAAGRycy9kb3ducmV2LnhtbERPS4vCMBC+C/6HMAteRFMXlKUaZSkI&#10;wnrxxeptaGabss2kNlHrvzeC4G0+vufMFq2txJUaXzpWMBomIIhzp0suFOx3y8EXCB+QNVaOScGd&#10;PCzm3c4MU+1uvKHrNhQihrBPUYEJoU6l9Lkhi37oauLI/bnGYoiwKaRu8BbDbSU/k2QiLZYcGwzW&#10;lBnK/7cXqyC/mJ9zn/uHUyknv2uZtUl23CjV+2i/pyACteEtfrlXOs4fjeH5TL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9bN3M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  <v:line id="Line 960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RTq8MAAADcAAAADwAAAGRycy9kb3ducmV2LnhtbERPTWvCQBC9F/wPywhegm70EErqKiVQ&#10;KNRL0krb25Ads6HZ2TS7xvjvXaHQ2zze52z3k+3ESINvHStYr1IQxLXTLTcKPt5flo8gfEDW2Dkm&#10;BVfysN/NHraYa3fhksYqNCKGsM9RgQmhz6X0tSGLfuV64sid3GAxRDg0Ug94ieG2k5s0zaTFlmOD&#10;wZ4KQ/VPdbYK6rN5+004OX63Mvs8yGJKi69SqcV8en4CEWgK/+I/96uO89cZ3J+JF8jd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EU6vDAAAA3A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61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j2MMQAAADcAAAADwAAAGRycy9kb3ducmV2LnhtbERPTWvCQBC9F/wPyxS8hLpJD1pS11AC&#10;glAvxpa2tyE7zYZmZ2N21fjvXUHobR7vc5bFaDtxosG3jhVksxQEce10y42Cj/366QWED8gaO8ek&#10;4EIeitXkYYm5dmfe0akKjYgh7HNUYELocyl9bciin7meOHK/brAYIhwaqQc8x3Dbyec0nUuLLccG&#10;gz2Vhuq/6mgV1Efzfkg4+fxp5fxrK8sxLb93Sk0fx7dXEIHG8C++uzc6zs8WcHsmX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SPYw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62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diQsUAAADcAAAADwAAAGRycy9kb3ducmV2LnhtbESPQWvCQBCF7wX/wzKCF9GNHqREV5GA&#10;UNCL1tL2NmSn2dDsbJpdNf5751DwNsN78943q03vG3WlLtaBDcymGSjiMtiaKwPn993kFVRMyBab&#10;wGTgThE268HLCnMbbnyk6ylVSkI45mjApdTmWsfSkcc4DS2xaD+h85hk7SptO7xJuG/0PMsW2mPN&#10;0uCwpcJR+Xu6eAPlxe3/xjz++K714vOgiz4rvo7GjIb9dgkqUZ+e5v/rNyv4M6GVZ2QCv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ddiQ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63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vH2cQAAADcAAAADwAAAGRycy9kb3ducmV2LnhtbERPTWvCQBC9F/wPyxS8hLpJD2JT11AC&#10;glAvxpa2tyE7zYZmZ2N21fjvXUHobR7vc5bFaDtxosG3jhVksxQEce10y42Cj/36aQHCB2SNnWNS&#10;cCEPxWrysMRcuzPv6FSFRsQQ9jkqMCH0uZS+NmTRz1xPHLlfN1gMEQ6N1AOeY7jt5HOazqXFlmOD&#10;wZ5KQ/VfdbQK6qN5PyScfP60cv61leWYlt87paaP49sriEBj+Bff3Rsd52cvcHsmX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m8fZ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64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2k+cUAAADcAAAADwAAAGRycy9kb3ducmV2LnhtbESPQWvCQBCF7wX/wzKCF9FNPUiJriIB&#10;oVAv2pbqbciO2WB2Ns2uGv+9cyj0NsN78943y3XvG3WjLtaBDbxOM1DEZbA1Vwa+PreTN1AxIVts&#10;ApOBB0VYrwYvS8xtuPOebodUKQnhmKMBl1Kbax1LRx7jNLTEop1D5zHJ2lXadniXcN/oWZbNtcea&#10;pcFhS4Wj8nK4egPl1X38jnn8far1/Geniz4rjntjRsN+swCVqE//5r/rdyv4M8GXZ2QCv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2k+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65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EBYsQAAADcAAAADwAAAGRycy9kb3ducmV2LnhtbERPTWvCQBC9F/oflhF6kboxh1DSrCKB&#10;QkEvUUvb25CdZkOzs2l2jem/dwXB2zze5xTryXZipMG3jhUsFwkI4trplhsFx8Pb8wsIH5A1do5J&#10;wT95WK8eHwrMtTtzReM+NCKGsM9RgQmhz6X0tSGLfuF64sj9uMFiiHBopB7wHMNtJ9MkyaTFlmOD&#10;wZ5KQ/Xv/mQV1Cez/Zvz/OO7ldnnTpZTUn5VSj3Nps0riEBTuItv7ncd56dLuD4TL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gQFi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66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OfFcIAAADcAAAADwAAAGRycy9kb3ducmV2LnhtbERPS4vCMBC+C/sfwix4EU3tQaQaRQoL&#10;wu7FF7vehmZsis2k20St/94Igrf5+J4zX3a2FldqfeVYwXiUgCAunK64VLDffQ2nIHxA1lg7JgV3&#10;8rBcfPTmmGl34w1dt6EUMYR9hgpMCE0mpS8MWfQj1xBH7uRaiyHCtpS6xVsMt7VMk2QiLVYcGww2&#10;lBsqztuLVVBczPf/gAeHYyUnvz8y75L8b6NU/7NbzUAE6sJb/HKvdZyfpvB8Jl4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OfFcIAAADcAAAADwAAAAAAAAAAAAAA&#10;AAChAgAAZHJzL2Rvd25yZXYueG1sUEsFBgAAAAAEAAQA+QAAAJADAAAAAA==&#10;" strokeweight=".5pt">
                          <v:stroke startarrowwidth="narrow" startarrowlength="short" endarrowwidth="narrow" endarrowlength="short"/>
                        </v:line>
                      </v:group>
                      <v:line id="Line 967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86jsIAAADcAAAADwAAAGRycy9kb3ducmV2LnhtbERPTYvCMBC9C/6HMAteRFMVZKlGWQqC&#10;oBddZfU2NLNN2WZSm6j13xthwds83ufMl62txI0aXzpWMBomIIhzp0suFBy+V4NPED4ga6wck4IH&#10;eVguup05ptrdeUe3fShEDGGfogITQp1K6XNDFv3Q1cSR+3WNxRBhU0jd4D2G20qOk2QqLZYcGwzW&#10;lBnK//ZXqyC/ms2lz/3juZTTn63M2iQ77ZTqfbRfMxCB2vAW/7vXOs4fT+D1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R86jsIAAADcAAAADwAAAAAAAAAAAAAA&#10;AAChAgAAZHJzL2Rvd25yZXYueG1sUEsFBgAAAAAEAAQA+QAAAJADAAAAAA==&#10;" strokeweight=".5pt">
                        <v:stroke startarrowwidth="narrow" startarrowlength="short" endarrowwidth="narrow" endarrowlength="short"/>
                      </v:line>
                    </v:group>
                    <v:line id="Line 968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ai+sIAAADcAAAADwAAAGRycy9kb3ducmV2LnhtbERPTYvCMBC9C/6HMAteRFNFZKlGWQqC&#10;oBddZfU2NLNN2WZSm6j13xthwds83ufMl62txI0aXzpWMBomIIhzp0suFBy+V4NPED4ga6wck4IH&#10;eVguup05ptrdeUe3fShEDGGfogITQp1K6XNDFv3Q1cSR+3WNxRBhU0jd4D2G20qOk2QqLZYcGwzW&#10;lBnK//ZXqyC/ms2lz/3juZTTn63M2iQ77ZTqfbRfMxCB2vAW/7vXOs4fT+D1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ai+sIAAADcAAAADwAAAAAAAAAAAAAA&#10;AAChAgAAZHJzL2Rvd25yZXYueG1sUEsFBgAAAAAEAAQA+QAAAJADAAAAAA==&#10;" strokeweight=".5pt">
                      <v:stroke startarrowwidth="narrow" startarrowlength="short" endarrowwidth="narrow" endarrowlength="short"/>
                    </v:line>
                    <v:line id="Line 969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oHYcIAAADcAAAADwAAAGRycy9kb3ducmV2LnhtbERPTYvCMBC9C/6HMAteRFMFZalGWQqC&#10;oBddZfU2NLNN2WZSm6j13xthwds83ufMl62txI0aXzpWMBomIIhzp0suFBy+V4NPED4ga6wck4IH&#10;eVguup05ptrdeUe3fShEDGGfogITQp1K6XNDFv3Q1cSR+3WNxRBhU0jd4D2G20qOk2QqLZYcGwzW&#10;lBnK//ZXqyC/ms2lz/3juZTTn63M2iQ77ZTqfbRfMxCB2vAW/7vXOs4fT+D1TL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oHYcIAAADcAAAADwAAAAAAAAAAAAAA&#10;AAChAgAAZHJzL2Rvd25yZXYueG1sUEsFBgAAAAAEAAQA+QAAAJADAAAAAA==&#10;" strokeweight=".5pt">
                      <v:stroke startarrowwidth="narrow" startarrowlength="short" endarrowwidth="narrow" endarrowlength="short"/>
                    </v:line>
                  </v:group>
                  <v:line id="Line 970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iZFsMAAADcAAAADwAAAGRycy9kb3ducmV2LnhtbERPTWvCQBC9F/wPywhegm7MIZTUVUqg&#10;IOglaaXtbciO2dDsbJpdNf77bqHQ2zze52x2k+3FlUbfOVawXqUgiBunO24VvL2+LB9B+ICssXdM&#10;Cu7kYbedPWyw0O7GFV3r0IoYwr5ABSaEoZDSN4Ys+pUbiCN3dqPFEOHYSj3iLYbbXmZpmkuLHccG&#10;gwOVhpqv+mIVNBdz+E44OX12Mn8/ynJKy49KqcV8en4CEWgK/+I/917H+VkOv8/EC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omRbDAAAA3AAAAA8AAAAAAAAAAAAA&#10;AAAAoQIAAGRycy9kb3ducmV2LnhtbFBLBQYAAAAABAAEAPkAAACRAwAAAAA=&#10;" strokeweight=".5pt">
                    <v:stroke startarrowwidth="narrow" startarrowlength="short" endarrowwidth="narrow" endarrowlength="short"/>
                  </v:line>
                  <v:line id="Line 971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Q8jcQAAADcAAAADwAAAGRycy9kb3ducmV2LnhtbERPTWvCQBC9F/wPyxS8SLMxBy1pVikB&#10;QdCL2tL2NmSn2dDsbMyuJv57t1DobR7vc4r1aFtxpd43jhXMkxQEceV0w7WCt9Pm6RmED8gaW8ek&#10;4EYe1qvJQ4G5dgMf6HoMtYgh7HNUYELocil9ZciiT1xHHLlv11sMEfa11D0OMdy2MkvThbTYcGww&#10;2FFpqPo5XqyC6mJ25xnP3r8aufjYy3JMy8+DUtPH8fUFRKAx/Iv/3Fsd52dL+H0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JDyN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972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nKGMEAAADcAAAADwAAAGRycy9kb3ducmV2LnhtbERPy4rCMBTdC/5DuIIbGVMdEOkYRQqC&#10;oBtf6OwuzZ2m2NzUJmr9+8lCcHk479mitZV4UONLxwpGwwQEce50yYWC42H1NQXhA7LGyjEpeJGH&#10;xbzbmWGq3ZN39NiHQsQQ9ikqMCHUqZQ+N2TRD11NHLk/11gMETaF1A0+Y7it5DhJJtJiybHBYE2Z&#10;ofy6v1sF+d1sbgMenH5LOTlvZdYm2WWnVL/XLn9ABGrDR/x2r7WC73GcH8/EIyDn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coY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973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Vvg8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0hO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W+D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  <v:line id="Line 974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fx9MYAAADcAAAADwAAAGRycy9kb3ducmV2LnhtbESPQWvCQBSE7wX/w/IEL9JsmoJIdA0S&#10;KBTqRatYb4/sazY0+zZm15j++26h0OMwM98w62K0rRio941jBU9JCoK4crrhWsHx/eVxCcIHZI2t&#10;Y1LwTR6KzeRhjbl2d97TcAi1iBD2OSowIXS5lL4yZNEnriOO3qfrLYYo+1rqHu8RbluZpelCWmw4&#10;LhjsqDRUfR1uVkF1M2/XOc9Pl0YuzjtZjmn5sVdqNh23KxCBxvAf/mu/agXPWQa/Z+IRkJ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X8fTGAAAA3AAAAA8AAAAAAAAA&#10;AAAAAAAAoQIAAGRycy9kb3ducmV2LnhtbFBLBQYAAAAABAAEAPkAAACUAwAAAAA=&#10;" strokeweight=".5pt">
                    <v:stroke startarrowwidth="narrow" startarrowlength="short" endarrowwidth="narrow" endarrowlength="short"/>
                  </v:line>
                </v:group>
                <v:line id="Line 975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ka0sMAAADcAAAADwAAAGRycy9kb3ducmV2LnhtbESP0WrCQBRE3wv+w3KFvhTdGKlIdBUR&#10;An2rtf2Aa/YmG8zeDdk1iX59Vyj0cZiZM8x2P9pG9NT52rGCxTwBQVw4XXOl4Oc7n61B+ICssXFM&#10;Cu7kYb+bvGwx027gL+rPoRIRwj5DBSaENpPSF4Ys+rlriaNXus5iiLKrpO5wiHDbyDRJVtJizXHB&#10;YEtHQ8X1fLMKLrIv04dt83z9Pnzi7a03JyyVep2Ohw2IQGP4D/+1P7SCZbqE55l4BO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ZGtL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976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KspccAAADcAAAADwAAAGRycy9kb3ducmV2LnhtbESP3WrCQBSE7wXfYTmF3ohuaqVIdJX+&#10;UKi1FKqit4fsaTY2ezZk1yR9e1cQvBxm5htmvuxsKRqqfeFYwcMoAUGcOV1wrmC3fR9OQfiArLF0&#10;TAr+ycNy0e/NMdWu5R9qNiEXEcI+RQUmhCqV0meGLPqRq4ij9+tqiyHKOpe6xjbCbSnHSfIkLRYc&#10;FwxW9Goo+9ucrIJ1oNNqsH45fn/6g/narWS7f2uUur/rnmcgAnXhFr62P7SCx/EELmfiEZCLM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wqyl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37160</wp:posOffset>
                </wp:positionV>
                <wp:extent cx="2286000" cy="2628900"/>
                <wp:effectExtent l="19050" t="20955" r="19050" b="26670"/>
                <wp:wrapNone/>
                <wp:docPr id="16" name="Group 9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628900"/>
                          <a:chOff x="1872" y="11952"/>
                          <a:chExt cx="3457" cy="3457"/>
                        </a:xfrm>
                      </wpg:grpSpPr>
                      <wpg:grpSp>
                        <wpg:cNvPr id="17" name="Group 978"/>
                        <wpg:cNvGrpSpPr>
                          <a:grpSpLocks/>
                        </wpg:cNvGrpSpPr>
                        <wpg:grpSpPr bwMode="auto">
                          <a:xfrm>
                            <a:off x="1872" y="11952"/>
                            <a:ext cx="3457" cy="3457"/>
                            <a:chOff x="-371" y="0"/>
                            <a:chExt cx="20742" cy="20000"/>
                          </a:xfrm>
                        </wpg:grpSpPr>
                        <wpg:grpSp>
                          <wpg:cNvPr id="18" name="Group 979"/>
                          <wpg:cNvGrpSpPr>
                            <a:grpSpLocks/>
                          </wpg:cNvGrpSpPr>
                          <wpg:grpSpPr bwMode="auto">
                            <a:xfrm>
                              <a:off x="-371" y="0"/>
                              <a:ext cx="20742" cy="20000"/>
                              <a:chOff x="-371" y="0"/>
                              <a:chExt cx="20742" cy="20000"/>
                            </a:xfrm>
                          </wpg:grpSpPr>
                          <wps:wsp>
                            <wps:cNvPr id="19" name="Line 980"/>
                            <wps:cNvCnPr/>
                            <wps:spPr bwMode="auto">
                              <a:xfrm>
                                <a:off x="9997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0" name="Group 9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-371" y="833"/>
                                <a:ext cx="20742" cy="17501"/>
                                <a:chOff x="0" y="1309"/>
                                <a:chExt cx="20000" cy="17501"/>
                              </a:xfrm>
                            </wpg:grpSpPr>
                            <wpg:grpSp>
                              <wpg:cNvPr id="21" name="Group 98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1309"/>
                                  <a:ext cx="20000" cy="17501"/>
                                  <a:chOff x="0" y="1309"/>
                                  <a:chExt cx="20000" cy="17501"/>
                                </a:xfrm>
                              </wpg:grpSpPr>
                              <wps:wsp>
                                <wps:cNvPr id="22" name="Line 983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" name="Line 984"/>
                                <wps:cNvCnPr/>
                                <wps:spPr bwMode="auto">
                                  <a:xfrm>
                                    <a:off x="0" y="9640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Line 985"/>
                                <wps:cNvCnPr/>
                                <wps:spPr bwMode="auto">
                                  <a:xfrm>
                                    <a:off x="0" y="8807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Line 986"/>
                                <wps:cNvCnPr/>
                                <wps:spPr bwMode="auto">
                                  <a:xfrm>
                                    <a:off x="0" y="5475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Line 987"/>
                                <wps:cNvCnPr/>
                                <wps:spPr bwMode="auto">
                                  <a:xfrm>
                                    <a:off x="0" y="797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7" name="Line 988"/>
                                <wps:cNvCnPr/>
                                <wps:spPr bwMode="auto">
                                  <a:xfrm>
                                    <a:off x="0" y="6308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" name="Line 989"/>
                                <wps:cNvCnPr/>
                                <wps:spPr bwMode="auto">
                                  <a:xfrm>
                                    <a:off x="0" y="71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" name="Line 990"/>
                                <wps:cNvCnPr/>
                                <wps:spPr bwMode="auto">
                                  <a:xfrm>
                                    <a:off x="0" y="380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Line 991"/>
                                <wps:cNvCnPr/>
                                <wps:spPr bwMode="auto">
                                  <a:xfrm>
                                    <a:off x="0" y="464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Line 992"/>
                                <wps:cNvCnPr/>
                                <wps:spPr bwMode="auto">
                                  <a:xfrm>
                                    <a:off x="0" y="214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Line 993"/>
                                <wps:cNvCnPr/>
                                <wps:spPr bwMode="auto">
                                  <a:xfrm>
                                    <a:off x="0" y="297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" name="Line 994"/>
                                <wps:cNvCnPr/>
                                <wps:spPr bwMode="auto">
                                  <a:xfrm>
                                    <a:off x="0" y="130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" name="Line 995"/>
                                <wps:cNvCnPr/>
                                <wps:spPr bwMode="auto">
                                  <a:xfrm>
                                    <a:off x="0" y="18804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Line 996"/>
                                <wps:cNvCnPr/>
                                <wps:spPr bwMode="auto">
                                  <a:xfrm>
                                    <a:off x="0" y="17971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" name="Line 997"/>
                                <wps:cNvCnPr/>
                                <wps:spPr bwMode="auto">
                                  <a:xfrm>
                                    <a:off x="0" y="14639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" name="Line 998"/>
                                <wps:cNvCnPr/>
                                <wps:spPr bwMode="auto">
                                  <a:xfrm>
                                    <a:off x="0" y="17138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" name="Line 999"/>
                                <wps:cNvCnPr/>
                                <wps:spPr bwMode="auto">
                                  <a:xfrm>
                                    <a:off x="0" y="15472"/>
                                    <a:ext cx="2000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9" name="Line 1000"/>
                                <wps:cNvCnPr/>
                                <wps:spPr bwMode="auto">
                                  <a:xfrm>
                                    <a:off x="0" y="163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1" name="Line 1001"/>
                                <wps:cNvCnPr/>
                                <wps:spPr bwMode="auto">
                                  <a:xfrm>
                                    <a:off x="0" y="12972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Line 1002"/>
                                <wps:cNvCnPr/>
                                <wps:spPr bwMode="auto">
                                  <a:xfrm>
                                    <a:off x="0" y="13805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3" name="Line 1003"/>
                                <wps:cNvCnPr/>
                                <wps:spPr bwMode="auto">
                                  <a:xfrm>
                                    <a:off x="0" y="11306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Line 1004"/>
                                <wps:cNvCnPr/>
                                <wps:spPr bwMode="auto">
                                  <a:xfrm>
                                    <a:off x="0" y="12139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5" name="Line 1005"/>
                                <wps:cNvCnPr/>
                                <wps:spPr bwMode="auto">
                                  <a:xfrm>
                                    <a:off x="0" y="10473"/>
                                    <a:ext cx="20000" cy="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46" name="Line 1006"/>
                              <wps:cNvCnPr/>
                              <wps:spPr bwMode="auto">
                                <a:xfrm>
                                  <a:off x="0" y="7141"/>
                                  <a:ext cx="20000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7" name="Group 10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57" y="0"/>
                                <a:ext cx="18150" cy="20000"/>
                                <a:chOff x="881" y="0"/>
                                <a:chExt cx="18150" cy="20000"/>
                              </a:xfrm>
                            </wpg:grpSpPr>
                            <wpg:grpSp>
                              <wpg:cNvPr id="48" name="Group 10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1" y="0"/>
                                  <a:ext cx="18150" cy="20000"/>
                                  <a:chOff x="881" y="0"/>
                                  <a:chExt cx="18150" cy="20000"/>
                                </a:xfrm>
                              </wpg:grpSpPr>
                              <wps:wsp>
                                <wps:cNvPr id="49" name="Line 1009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1010"/>
                                <wps:cNvCnPr/>
                                <wps:spPr bwMode="auto">
                                  <a:xfrm>
                                    <a:off x="1038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1011"/>
                                <wps:cNvCnPr/>
                                <wps:spPr bwMode="auto">
                                  <a:xfrm>
                                    <a:off x="1124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Line 1012"/>
                                <wps:cNvCnPr/>
                                <wps:spPr bwMode="auto">
                                  <a:xfrm>
                                    <a:off x="1470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Line 1013"/>
                                <wps:cNvCnPr/>
                                <wps:spPr bwMode="auto">
                                  <a:xfrm>
                                    <a:off x="1211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Line 1014"/>
                                <wps:cNvCnPr/>
                                <wps:spPr bwMode="auto">
                                  <a:xfrm>
                                    <a:off x="1384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1015"/>
                                <wps:cNvCnPr/>
                                <wps:spPr bwMode="auto">
                                  <a:xfrm>
                                    <a:off x="1297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8" name="Line 1016"/>
                                <wps:cNvCnPr/>
                                <wps:spPr bwMode="auto">
                                  <a:xfrm>
                                    <a:off x="1643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89" name="Line 1017"/>
                                <wps:cNvCnPr/>
                                <wps:spPr bwMode="auto">
                                  <a:xfrm>
                                    <a:off x="1556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0" name="Line 1018"/>
                                <wps:cNvCnPr/>
                                <wps:spPr bwMode="auto">
                                  <a:xfrm>
                                    <a:off x="1816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1" name="Line 1019"/>
                                <wps:cNvCnPr/>
                                <wps:spPr bwMode="auto">
                                  <a:xfrm>
                                    <a:off x="1729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2" name="Line 1020"/>
                                <wps:cNvCnPr/>
                                <wps:spPr bwMode="auto">
                                  <a:xfrm>
                                    <a:off x="1902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3" name="Line 1021"/>
                                <wps:cNvCnPr/>
                                <wps:spPr bwMode="auto">
                                  <a:xfrm>
                                    <a:off x="88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" name="Line 1022"/>
                                <wps:cNvCnPr/>
                                <wps:spPr bwMode="auto">
                                  <a:xfrm>
                                    <a:off x="174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Line 1023"/>
                                <wps:cNvCnPr/>
                                <wps:spPr bwMode="auto">
                                  <a:xfrm>
                                    <a:off x="520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6" name="Line 1024"/>
                                <wps:cNvCnPr/>
                                <wps:spPr bwMode="auto">
                                  <a:xfrm>
                                    <a:off x="260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7" name="Line 1025"/>
                                <wps:cNvCnPr/>
                                <wps:spPr bwMode="auto">
                                  <a:xfrm>
                                    <a:off x="433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8" name="Line 1026"/>
                                <wps:cNvCnPr/>
                                <wps:spPr bwMode="auto">
                                  <a:xfrm>
                                    <a:off x="347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9" name="Line 1027"/>
                                <wps:cNvCnPr/>
                                <wps:spPr bwMode="auto">
                                  <a:xfrm>
                                    <a:off x="6929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0" name="Line 1028"/>
                                <wps:cNvCnPr/>
                                <wps:spPr bwMode="auto">
                                  <a:xfrm>
                                    <a:off x="6065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1" name="Line 1029"/>
                                <wps:cNvCnPr/>
                                <wps:spPr bwMode="auto">
                                  <a:xfrm>
                                    <a:off x="8657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2" name="Line 1030"/>
                                <wps:cNvCnPr/>
                                <wps:spPr bwMode="auto">
                                  <a:xfrm>
                                    <a:off x="7793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" name="Line 1031"/>
                                <wps:cNvCnPr/>
                                <wps:spPr bwMode="auto">
                                  <a:xfrm>
                                    <a:off x="9521" y="0"/>
                                    <a:ext cx="6" cy="200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4" name="Line 1032"/>
                              <wps:cNvCnPr/>
                              <wps:spPr bwMode="auto">
                                <a:xfrm>
                                  <a:off x="12977" y="0"/>
                                  <a:ext cx="6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05" name="Line 1033"/>
                            <wps:cNvCnPr/>
                            <wps:spPr bwMode="auto">
                              <a:xfrm>
                                <a:off x="493" y="0"/>
                                <a:ext cx="6" cy="2000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Line 1034"/>
                            <wps:cNvCnPr/>
                            <wps:spPr bwMode="auto">
                              <a:xfrm>
                                <a:off x="-371" y="19161"/>
                                <a:ext cx="20742" cy="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08" name="Line 1035"/>
                          <wps:cNvCnPr/>
                          <wps:spPr bwMode="auto">
                            <a:xfrm>
                              <a:off x="-37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1036"/>
                          <wps:cNvCnPr/>
                          <wps:spPr bwMode="auto">
                            <a:xfrm>
                              <a:off x="19501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1037"/>
                          <wps:cNvCnPr/>
                          <wps:spPr bwMode="auto">
                            <a:xfrm>
                              <a:off x="20365" y="0"/>
                              <a:ext cx="6" cy="2000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1038"/>
                          <wps:cNvCnPr/>
                          <wps:spPr bwMode="auto">
                            <a:xfrm>
                              <a:off x="-371" y="19994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1039"/>
                          <wps:cNvCnPr/>
                          <wps:spPr bwMode="auto">
                            <a:xfrm>
                              <a:off x="-371" y="0"/>
                              <a:ext cx="20742" cy="6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13" name="Line 1040"/>
                        <wps:cNvCnPr/>
                        <wps:spPr bwMode="auto">
                          <a:xfrm rot="-5400000"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1041"/>
                        <wps:cNvCnPr/>
                        <wps:spPr bwMode="auto">
                          <a:xfrm>
                            <a:off x="1872" y="13680"/>
                            <a:ext cx="3456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77" o:spid="_x0000_s1026" style="position:absolute;margin-left:-18pt;margin-top:10.8pt;width:180pt;height:207pt;z-index:251674624" coordorigin="1872,11952" coordsize="3457,3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">
                <v:group id="Group 978" o:spid="_x0000_s1027" style="position:absolute;left:1872;top:11952;width:3457;height:3457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group id="Group 979" o:spid="_x0000_s1028" style="position:absolute;left:-371;width:20742;height:20000" coordorigin="-371" coordsize="20742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<v:line id="Line 980" o:spid="_x0000_s1029" style="position:absolute;visibility:visible;mso-wrap-style:square" from="9997,0" to="100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zsX8EAAADbAAAADwAAAGRycy9kb3ducmV2LnhtbERPS4vCMBC+C/6HMMJeZE3Xg2jXKFIQ&#10;FtyLL3RvQzPbFJtJbaLWf28Ewdt8fM+ZzltbiSs1vnSs4GuQgCDOnS65ULDbLj/HIHxA1lg5JgV3&#10;8jCfdTtTTLW78Zqum1CIGMI+RQUmhDqV0ueGLPqBq4kj9+8aiyHCppC6wVsMt5UcJslIWiw5Nhis&#10;KTOUnzYXqyC/mNW5z/39XylHh1+ZtUl2XCv10WsX3yACteEtfrl/dJw/gecv8QA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XOxfwQAAANsAAAAPAAAAAAAAAAAAAAAA&#10;AKECAABkcnMvZG93bnJldi54bWxQSwUGAAAAAAQABAD5AAAAjwMAAAAA&#10;" strokeweight=".5pt">
                      <v:stroke startarrowwidth="narrow" startarrowlength="short" endarrowwidth="narrow" endarrowlength="short"/>
                    </v:line>
                    <v:group id="Group 981" o:spid="_x0000_s1030" style="position:absolute;left:-371;top:833;width:20742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group id="Group 982" o:spid="_x0000_s1031" style="position:absolute;top:1309;width:20000;height:17501" coordorigin=",1309" coordsize="20000,17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<v:line id="Line 983" o:spid="_x0000_s1032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S0k8MAAADbAAAADwAAAGRycy9kb3ducmV2LnhtbESPT4vCMBTE78J+h/AWvIim9iBSjSKF&#10;BWH34j92vT2aZ1NsXrpN1PrtjSB4HGbmN8x82dlaXKn1lWMF41ECgrhwuuJSwX73NZyC8AFZY+2Y&#10;FNzJw3Lx0Ztjpt2NN3TdhlJECPsMFZgQmkxKXxiy6EeuIY7eybUWQ5RtKXWLtwi3tUyTZCItVhwX&#10;DDaUGyrO24tVUFzM9/+AB4djJSe/PzLvkvxvo1T/s1vNQATqwjv8aq+1gjSF55f4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UtJPDAAAA2w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84" o:spid="_x0000_s1033" style="position:absolute;visibility:visible;mso-wrap-style:square" from="0,9640" to="20000,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gRCMUAAADbAAAADwAAAGRycy9kb3ducmV2LnhtbESPQWvCQBSE7wX/w/IKXkQ3jSAluoYS&#10;KAh60bZUb4/sazY0+zZmNyb++26h0OMwM98wm3y0jbhR52vHCp4WCQji0umaKwXvb6/zZxA+IGts&#10;HJOCO3nIt5OHDWbaDXyk2ylUIkLYZ6jAhNBmUvrSkEW/cC1x9L5cZzFE2VVSdzhEuG1kmiQrabHm&#10;uGCwpcJQ+X3qrYKyN/vrjGcfl1quPg+yGJPifFRq+ji+rEEEGsN/+K+90wrSJ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gRC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85" o:spid="_x0000_s1034" style="position:absolute;visibility:visible;mso-wrap-style:square" from="0,8807" to="20000,8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GJfMUAAADbAAAADwAAAGRycy9kb3ducmV2LnhtbESPQWvCQBSE7wX/w/IKXkQ3DSIluoYS&#10;KAh60bZUb4/sazY0+zZmNyb++26h0OMwM98wm3y0jbhR52vHCp4WCQji0umaKwXvb6/zZxA+IGts&#10;HJOCO3nIt5OHDWbaDXyk2ylUIkLYZ6jAhNBmUvrSkEW/cC1x9L5cZzFE2VVSdzhEuG1kmiQrabHm&#10;uGCwpcJQ+X3qrYKyN/vrjGcfl1quPg+yGJPifFRq+ji+rEEEGsN/+K+90wrSJ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GJf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86" o:spid="_x0000_s1035" style="position:absolute;visibility:visible;mso-wrap-style:square" from="0,5475" to="20000,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0s58UAAADbAAAADwAAAGRycy9kb3ducmV2LnhtbESPQWvCQBSE7wX/w/IKXkQ3DSgluoYS&#10;KAh60bZUb4/sazY0+zZmNyb++26h0OMwM98wm3y0jbhR52vHCp4WCQji0umaKwXvb6/zZxA+IGts&#10;HJOCO3nIt5OHDWbaDXyk2ylUIkLYZ6jAhNBmUvrSkEW/cC1x9L5cZzFE2VVSdzhEuG1kmiQrabHm&#10;uGCwpcJQ+X3qrYKyN/vrjGcfl1quPg+yGJPifFRq+ji+rEEEGsN/+K+90wrSJ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0s5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87" o:spid="_x0000_s1036" style="position:absolute;visibility:visible;mso-wrap-style:square" from="0,7974" to="20000,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+ykMUAAADbAAAADwAAAGRycy9kb3ducmV2LnhtbESPQWvCQBSE7wX/w/IEL0E35hBK6iol&#10;UBD0krTS9vbIPrOh2bdpdtX477uFQo/DzHzDbHaT7cWVRt85VrBepSCIG6c7bhW8vb4sH0H4gKyx&#10;d0wK7uRht509bLDQ7sYVXevQighhX6ACE8JQSOkbQxb9yg3E0Tu70WKIcmylHvEW4baXWZrm0mLH&#10;ccHgQKWh5qu+WAXNxRy+E05On53M34+ynNLyo1JqMZ+en0AEmsJ/+K+91wqyHH6/xB8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+yk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88" o:spid="_x0000_s1037" style="position:absolute;visibility:visible;mso-wrap-style:square" from="0,6308" to="20000,6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MXC8UAAADbAAAADwAAAGRycy9kb3ducmV2LnhtbESPQWvCQBSE7wX/w/IKXqTZmIOWNKuU&#10;gCDoRW1pe3tkX7Oh2bcxu5r4791CocdhZr5hivVoW3Gl3jeOFcyTFARx5XTDtYK30+bpGYQPyBpb&#10;x6TgRh7Wq8lDgbl2Ax/oegy1iBD2OSowIXS5lL4yZNEnriOO3rfrLYYo+1rqHocIt63M0nQhLTYc&#10;Fwx2VBqqfo4Xq6C6mN15xrP3r0YuPvayHNPy86DU9HF8fQERaAz/4b/2VivIlv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MXC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89" o:spid="_x0000_s1038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yDeb8AAADbAAAADwAAAGRycy9kb3ducmV2LnhtbERPTYvCMBC9L/gfwgheRFM9yFKNIgVB&#10;0Iuuot6GZmyKzaQ2Ueu/N4cFj4/3PVu0thJPanzpWMFomIAgzp0uuVBw+FsNfkH4gKyxckwK3uRh&#10;Me/8zDDV7sU7eu5DIWII+xQVmBDqVEqfG7Loh64mjtzVNRZDhE0hdYOvGG4rOU6SibRYcmwwWFNm&#10;KL/tH1ZB/jCbe5/7x0spJ6etzNokO++U6nXb5RREoDZ8xf/utVYwjmPjl/gD5P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XyDeb8AAADbAAAADwAAAAAAAAAAAAAAAACh&#10;AgAAZHJzL2Rvd25yZXYueG1sUEsFBgAAAAAEAAQA+QAAAI0DAAAAAA==&#10;" strokeweight=".5pt">
                          <v:stroke startarrowwidth="narrow" startarrowlength="short" endarrowwidth="narrow" endarrowlength="short"/>
                        </v:line>
                        <v:line id="Line 990" o:spid="_x0000_s1039" style="position:absolute;visibility:visible;mso-wrap-style:square" from="0,3808" to="20000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Am4sUAAADbAAAADwAAAGRycy9kb3ducmV2LnhtbESPQWvCQBSE7wX/w/IKXqTZmIPYNKuU&#10;gCDoRW1pe3tkX7Oh2bcxu5r4791CocdhZr5hivVoW3Gl3jeOFcyTFARx5XTDtYK30+ZpCcIHZI2t&#10;Y1JwIw/r1eShwFy7gQ90PYZaRAj7HBWYELpcSl8ZsugT1xFH79v1FkOUfS11j0OE21ZmabqQFhuO&#10;CwY7Kg1VP8eLVVBdzO4849n7VyMXH3tZjmn5eVBq+ji+voAINIb/8F97qxVkz/D7Jf4A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Am4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1" o:spid="_x0000_s1040" style="position:absolute;visibility:visible;mso-wrap-style:square" from="0,4641" to="20000,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MZosEAAADbAAAADwAAAGRycy9kb3ducmV2LnhtbERPy4rCMBTdC/MP4QpuZJqqIEM1ihQE&#10;QTe+mHF3ae40ZZqbThO1/r1ZCC4P5z1fdrYWN2p95VjBKElBEBdOV1wqOB3Xn18gfEDWWDsmBQ/y&#10;sFx89OaYaXfnPd0OoRQxhH2GCkwITSalLwxZ9IlriCP361qLIcK2lLrFewy3tRyn6VRarDg2GGwo&#10;N1T8Ha5WQXE12/8hD8+XSk6/dzLv0vxnr9Sg361mIAJ14S1+uTdawSSuj1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0xmiwQAAANs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992" o:spid="_x0000_s1041" style="position:absolute;visibility:visible;mso-wrap-style:square" from="0,2142" to="20000,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+8OcUAAADbAAAADwAAAGRycy9kb3ducmV2LnhtbESPzWrDMBCE74G8g9hCL6aW04AprpVQ&#10;DIFAe8kfbW+LtbVMrZVjKYnz9lUhkOMwM98w5XK0nTjT4FvHCmZpBoK4drrlRsF+t3p6AeEDssbO&#10;MSm4koflYjopsdDuwhs6b0MjIoR9gQpMCH0hpa8NWfSp64mj9+MGiyHKoZF6wEuE204+Z1kuLbYc&#10;Fwz2VBmqf7cnq6A+mfdjwsnhu5X554esxqz62ij1+DC+vYIINIZ7+NZeawXz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+8O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3" o:spid="_x0000_s1042" style="position:absolute;visibility:visible;mso-wrap-style:square" from="0,2975" to="20000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0iTsUAAADbAAAADwAAAGRycy9kb3ducmV2LnhtbESPQWvCQBSE7wX/w/IKXkQ3jSAluoYS&#10;KAh60bZUb4/sazY0+zZmNyb++26h0OMwM98wm3y0jbhR52vHCp4WCQji0umaKwXvb6/zZxA+IGts&#10;HJOCO3nIt5OHDWbaDXyk2ylUIkLYZ6jAhNBmUvrSkEW/cC1x9L5cZzFE2VVSdzhEuG1kmiQrabHm&#10;uGCwpcJQ+X3qrYKyN/vrjGcfl1quPg+yGJPifFRq+ji+rEEEGsN/+K+90wqWK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0iT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4" o:spid="_x0000_s1043" style="position:absolute;visibility:visible;mso-wrap-style:square" from="0,1309" to="2000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GH1cMAAADbAAAADwAAAGRycy9kb3ducmV2LnhtbESPT4vCMBTE74LfITzBi6ypCiJdo0hB&#10;WNi9+A93b4/m2RSbl9pE7X57Iwgeh5n5DTNftrYSN2p86VjBaJiAIM6dLrlQsN+tP2YgfEDWWDkm&#10;Bf/kYbnoduaYanfnDd22oRARwj5FBSaEOpXS54Ys+qGriaN3co3FEGVTSN3gPcJtJcdJMpUWS44L&#10;BmvKDOXn7dUqyK/m+zLgweGvlNPjj8zaJPvdKNXvtatPEIHa8A6/2l9awWQCz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Bh9XDAAAA2w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995" o:spid="_x0000_s1044" style="position:absolute;visibility:visible;mso-wrap-style:square" from="0,18804" to="20000,18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focUAAADbAAAADwAAAGRycy9kb3ducmV2LnhtbESPW2vCQBSE3wX/w3IKvkjdeCGU1FUk&#10;UCjoizds3w7Z02xo9mzMrhr/fbcg+DjMzDfMfNnZWlyp9ZVjBeNRAoK4cLriUsFh//H6BsIHZI21&#10;Y1JwJw/LRb83x0y7G2/puguliBD2GSowITSZlL4wZNGPXEMcvR/XWgxRtqXULd4i3NZykiSptFhx&#10;XDDYUG6o+N1drILiYtbnIQ+P35VMTxuZd0n+tVVq8NKt3kEE6sIz/Gh/agXT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gfoc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6" o:spid="_x0000_s1045" style="position:absolute;visibility:visible;mso-wrap-style:square" from="0,17971" to="20000,17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S6OsUAAADbAAAADwAAAGRycy9kb3ducmV2LnhtbESPT2vCQBTE74LfYXkFL1I3KoaSuooE&#10;CgW9+A/b2yP7mg3Nvo3ZVeO37xYEj8PM/IaZLztbiyu1vnKsYDxKQBAXTldcKjjsP17fQPiArLF2&#10;TAru5GG56PfmmGl34y1dd6EUEcI+QwUmhCaT0heGLPqRa4ij9+NaiyHKtpS6xVuE21pOkiSVFiuO&#10;CwYbyg0Vv7uLVVBczPo85OHxu5LpaSPzLsm/tkoNXrrVO4hAXXiGH+1PrWA6g/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S6O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7" o:spid="_x0000_s1046" style="position:absolute;visibility:visible;mso-wrap-style:square" from="0,14639" to="20000,14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YkTcQAAADbAAAADwAAAGRycy9kb3ducmV2LnhtbESPQWvCQBSE74L/YXlCL2I2VggldRUJ&#10;CEJ70Vpab4/sazaYfRuzq8Z/7woFj8PMfMPMl71txIU6XztWME1SEMSl0zVXCvZf68kbCB+QNTaO&#10;ScGNPCwXw8Ecc+2uvKXLLlQiQtjnqMCE0OZS+tKQRZ+4ljh6f66zGKLsKqk7vEa4beRrmmbSYs1x&#10;wWBLhaHyuDtbBeXZfJzGPP4+1DL7+ZRFnxa/W6VeRv3qHUSgPjzD/+2NVjDL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diRNxAAAANs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998" o:spid="_x0000_s1047" style="position:absolute;visibility:visible;mso-wrap-style:square" from="0,17138" to="20000,17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qB1sUAAADbAAAADwAAAGRycy9kb3ducmV2LnhtbESPQWvCQBSE74L/YXlCL6IbW1CJboIE&#10;CoX2oq2ot0f2mQ1m36bZVdN/3y0UPA4z8w2zznvbiBt1vnasYDZNQBCXTtdcKfj6fJ0sQfiArLFx&#10;TAp+yEOeDQdrTLW785Zuu1CJCGGfogITQptK6UtDFv3UtcTRO7vOYoiyq6Tu8B7htpHPSTKXFmuO&#10;CwZbKgyVl93VKiiv5v17zOP9qZbzw4cs+qQ4bpV6GvWbFYhAfXiE/9tvWsHLA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qB1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999" o:spid="_x0000_s1048" style="position:absolute;visibility:visible;mso-wrap-style:square" from="0,15472" to="20000,15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UVpMEAAADbAAAADwAAAGRycy9kb3ducmV2LnhtbERPy4rCMBTdC/MP4QpuZJqqIEM1ihQE&#10;QTe+mHF3ae40ZZqbThO1/r1ZCC4P5z1fdrYWN2p95VjBKElBEBdOV1wqOB3Xn18gfEDWWDsmBQ/y&#10;sFx89OaYaXfnPd0OoRQxhH2GCkwITSalLwxZ9IlriCP361qLIcK2lLrFewy3tRyn6VRarDg2GGwo&#10;N1T8Ha5WQXE12/8hD8+XSk6/dzLv0vxnr9Sg361mIAJ14S1+uTdawSSOjV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pRWkwQAAANs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00" o:spid="_x0000_s1049" style="position:absolute;visibility:visible;mso-wrap-style:square" from="0,16305" to="20000,1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mwP8UAAADbAAAADwAAAGRycy9kb3ducmV2LnhtbESPQWvCQBSE74L/YXlCL6IbWxC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+mwP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01" o:spid="_x0000_s1050" style="position:absolute;visibility:visible;mso-wrap-style:square" from="0,12972" to="20000,12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nPRMUAAADbAAAADwAAAGRycy9kb3ducmV2LnhtbESPzWrDMBCE74G8g9hCL6aWU4IprpVQ&#10;DIFAe8kfbW+LtbVMrZVjKYnz9lUhkOMwM98w5XK0nTjT4FvHCmZpBoK4drrlRsF+t3p6AeEDssbO&#10;MSm4koflYjopsdDuwhs6b0MjIoR9gQpMCH0hpa8NWfSp64mj9+MGiyHKoZF6wEuE204+Z1kuLbYc&#10;Fwz2VBmqf7cnq6A+mfdjwsnhu5X554esxqz62ij1+DC+vYIINIZ7+NZeawXzG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nPR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02" o:spid="_x0000_s1051" style="position:absolute;visibility:visible;mso-wrap-style:square" from="0,13805" to="2000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tRM8UAAADbAAAADwAAAGRycy9kb3ducmV2LnhtbESPQWvCQBSE7wX/w/IKXkQ3DSIluoYS&#10;KAh60bZUb4/sazY0+zZmNyb++26h0OMwM98wm3y0jbhR52vHCp4WCQji0umaKwXvb6/zZxA+IGts&#10;HJOCO3nIt5OHDWbaDXyk2ylUIkLYZ6jAhNBmUvrSkEW/cC1x9L5cZzFE2VVSdzhEuG1kmiQrabHm&#10;uGCwpcJQ+X3qrYKyN/vrjGcfl1quPg+yGJPifFRq+ji+rEEEGsN/+K+90wqWKfx+iT9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UtRM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03" o:spid="_x0000_s1052" style="position:absolute;visibility:visible;mso-wrap-style:square" from="0,11306" to="20000,11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0qMUAAADbAAAADwAAAGRycy9kb3ducmV2LnhtbESPW2vCQBSE3wX/w3IKvkjdeCGU1FUk&#10;UCjoizds3w7Z02xo9mzMrhr/fbcg+DjMzDfMfNnZWlyp9ZVjBeNRAoK4cLriUsFh//H6BsIHZI21&#10;Y1JwJw/LRb83x0y7G2/puguliBD2GSowITSZlL4wZNGPXEMcvR/XWgxRtqXULd4i3NZykiSptFhx&#10;XDDYUG6o+N1drILiYtbnIQ+P35VMTxuZd0n+tVVq8NKt3kEE6sIz/Gh/agWzKfx/i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f0qM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04" o:spid="_x0000_s1053" style="position:absolute;visibility:visible;mso-wrap-style:square" from="0,12139" to="20000,12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5s3MMAAADbAAAADwAAAGRycy9kb3ducmV2LnhtbESPT4vCMBTE74LfITzBi6ypIiJdo0hB&#10;WNi9+A93b4/m2RSbl9pE7X57Iwgeh5n5DTNftrYSN2p86VjBaJiAIM6dLrlQsN+tP2YgfEDWWDkm&#10;Bf/kYbnoduaYanfnDd22oRARwj5FBSaEOpXS54Ys+qGriaN3co3FEGVTSN3gPcJtJcdJMpUWS44L&#10;BmvKDOXn7dUqyK/m+zLgweGvlNPjj8zaJPvdKNXvtatPEIHa8A6/2l9awWQCz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ubNzDAAAA2w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005" o:spid="_x0000_s1054" style="position:absolute;visibility:visible;mso-wrap-style:square" from="0,10473" to="20000,10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LJR8UAAADbAAAADwAAAGRycy9kb3ducmV2LnhtbESPT2vCQBTE74LfYXkFL1I3ioaSuooE&#10;CgW9+A/b2yP7mg3Nvo3ZVeO37xYEj8PM/IaZLztbiyu1vnKsYDxKQBAXTldcKjjsP17fQPiArLF2&#10;TAru5GG56PfmmGl34y1dd6EUEcI+QwUmhCaT0heGLPqRa4ij9+NaiyHKtpS6xVuE21pOkiSVFiuO&#10;CwYbyg0Vv7uLVVBczPo85OHxu5LpaSPzLsm/tkoNXrrVO4hAXXiGH+1PrWA6g/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LJR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</v:group>
                      <v:line id="Line 1006" o:spid="_x0000_s1055" style="position:absolute;visibility:visible;mso-wrap-style:square" from="0,7141" to="20000,7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BXMMQAAADbAAAADwAAAGRycy9kb3ducmV2LnhtbESPQWvCQBSE74L/YXlCL2I2FgkldRUJ&#10;CEJ70Vpab4/sazaYfRuzq8Z/7woFj8PMfMPMl71txIU6XztWME1SEMSl0zVXCvZf68kbCB+QNTaO&#10;ScGNPCwXw8Ecc+2uvKXLLlQiQtjnqMCE0OZS+tKQRZ+4ljh6f66zGKLsKqk7vEa4beRrmmbSYs1x&#10;wWBLhaHyuDtbBeXZfJzGPP4+1DL7+ZRFnxa/W6VeRv3qHUSgPjzD/+2NVjDL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cFcwxAAAANsAAAAPAAAAAAAAAAAA&#10;AAAAAKECAABkcnMvZG93bnJldi54bWxQSwUGAAAAAAQABAD5AAAAkgMAAAAA&#10;" strokeweight=".5pt">
                        <v:stroke startarrowwidth="narrow" startarrowlength="short" endarrowwidth="narrow" endarrowlength="short"/>
                      </v:line>
                    </v:group>
                    <v:group id="Group 1007" o:spid="_x0000_s1056" style="position:absolute;left:1357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v:group id="Group 1008" o:spid="_x0000_s1057" style="position:absolute;left:881;width:18150;height:20000" coordorigin="881" coordsize="1815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line id="Line 1009" o:spid="_x0000_s1058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/DQsUAAADbAAAADwAAAGRycy9kb3ducmV2LnhtbESPQWvCQBSE74L/YXlCL6IbSxG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+/DQ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10" o:spid="_x0000_s1059" style="position:absolute;visibility:visible;mso-wrap-style:square" from="10385,0" to="103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z8AsEAAADbAAAADwAAAGRycy9kb3ducmV2LnhtbERPy4rCMBTdC/MP4QpuZJoqKEM1ihQE&#10;QTe+mHF3ae40ZZqbThO1/r1ZCC4P5z1fdrYWN2p95VjBKElBEBdOV1wqOB3Xn18gfEDWWDsmBQ/y&#10;sFx89OaYaXfnPd0OoRQxhH2GCkwITSalLwxZ9IlriCP361qLIcK2lLrFewy3tRyn6VRarDg2GGwo&#10;N1T8Ha5WQXE12/8hD8+XSk6/dzLv0vxnr9Sg361mIAJ14S1+uTdawSSuj1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DPwCwQAAANs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11" o:spid="_x0000_s1060" style="position:absolute;visibility:visible;mso-wrap-style:square" from="11249,0" to="112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tfmsMAAADbAAAADwAAAGRycy9kb3ducmV2LnhtbESPT4vCMBTE74LfITzBi6ypgiJdo0hB&#10;WNi9+A93b4/m2RSbl9pE7X57Iwgeh5n5DTNftrYSN2p86VjBaJiAIM6dLrlQsN+tP2YgfEDWWDkm&#10;Bf/kYbnoduaYanfnDd22oRARwj5FBSaEOpXS54Ys+qGriaN3co3FEGVTSN3gPcJtJcdJMpUWS44L&#10;BmvKDOXn7dUqyK/m+zLgweGvlNPjj8zaJPvdKNXvtatPEIHa8A6/2l9awWQCzy/x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7X5rDAAAA2wAAAA8AAAAAAAAAAAAA&#10;AAAAoQIAAGRycy9kb3ducmV2LnhtbFBLBQYAAAAABAAEAPkAAACRAwAAAAA=&#10;" strokeweight=".5pt">
                          <v:stroke startarrowwidth="narrow" startarrowlength="short" endarrowwidth="narrow" endarrowlength="short"/>
                        </v:line>
                        <v:line id="Line 1012" o:spid="_x0000_s1061" style="position:absolute;visibility:visible;mso-wrap-style:square" from="14705,0" to="1471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nB7cQAAADbAAAADwAAAGRycy9kb3ducmV2LnhtbESPQWvCQBSE74L/YXlCL2I2FgwldRUJ&#10;CEJ70Vpab4/sazaYfRuzq8Z/7woFj8PMfMPMl71txIU6XztWME1SEMSl0zVXCvZf68kbCB+QNTaO&#10;ScGNPCwXw8Ecc+2uvKXLLlQiQtjnqMCE0OZS+tKQRZ+4ljh6f66zGKLsKqk7vEa4beRrmmbSYs1x&#10;wWBLhaHyuDtbBeXZfJzGPP4+1DL7+ZRFnxa/W6VeRv3qHUSgPjzD/+2NVjDL4P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cHtxAAAANs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13" o:spid="_x0000_s1062" style="position:absolute;visibility:visible;mso-wrap-style:square" from="12113,0" to="121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VkdsUAAADbAAAADwAAAGRycy9kb3ducmV2LnhtbESPQWvCQBSE74L/YXlCL6IbC1WJboIE&#10;CoX2oq2ot0f2mQ1m36bZVdN/3y0UPA4z8w2zznvbiBt1vnasYDZNQBCXTtdcKfj6fJ0sQfiArLFx&#10;TAp+yEOeDQdrTLW785Zuu1CJCGGfogITQptK6UtDFv3UtcTRO7vOYoiyq6Tu8B7htpHPSTKXFmuO&#10;CwZbKgyVl93VKiiv5v17zOP9qZbzw4cs+qQ4bpV6GvWbFYhAfXiE/9tvWsHLA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Vkds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14" o:spid="_x0000_s1063" style="position:absolute;visibility:visible;mso-wrap-style:square" from="13841,0" to="1384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rwBMEAAADbAAAADwAAAGRycy9kb3ducmV2LnhtbERPy4rCMBTdC/MP4QpuZJoqKEM1ihQE&#10;QTe+mHF3ae40ZZqbThO1/r1ZCC4P5z1fdrYWN2p95VjBKElBEBdOV1wqOB3Xn18gfEDWWDsmBQ/y&#10;sFx89OaYaXfnPd0OoRQxhH2GCkwITSalLwxZ9IlriCP361qLIcK2lLrFewy3tRyn6VRarDg2GGwo&#10;N1T8Ha5WQXE12/8hD8+XSk6/dzLv0vxnr9Sg361mIAJ14S1+uTdawSSOjV/iD5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evAEwQAAANs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15" o:spid="_x0000_s1064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ZVn8UAAADbAAAADwAAAGRycy9kb3ducmV2LnhtbESPQWvCQBSE74L/YXlCL6IbCxWNboIE&#10;CoX2oq2ot0f2mQ1m36bZVdN/3y0UPA4z8w2zznvbiBt1vnasYDZNQBCXTtdcKfj6fJ0sQPiArLFx&#10;TAp+yEOeDQdrTLW785Zuu1CJCGGfogITQptK6UtDFv3UtcTRO7vOYoiyq6Tu8B7htpHPSTKXFmuO&#10;CwZbKgyVl93VKiiv5v17zOP9qZbzw4cs+qQ4bpV6GvWbFYhAfXiE/9tvWsHLEv6+xB8g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ZVn8UAAADb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16" o:spid="_x0000_s1065" style="position:absolute;visibility:visible;mso-wrap-style:square" from="16433,0" to="1643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iWucEAAADcAAAADwAAAGRycy9kb3ducmV2LnhtbERPy4rCMBTdC/5DuIIb0XRciHRMixQG&#10;BmY2vtDZXZprU2xuOk3U+vdmIbg8nPcq720jbtT52rGCj1kCgrh0uuZKwX73NV2C8AFZY+OYFDzI&#10;Q54NBytMtbvzhm7bUIkYwj5FBSaENpXSl4Ys+plriSN3dp3FEGFXSd3hPYbbRs6TZCEt1hwbDLZU&#10;GCov26tVUF7Nz/+EJ4e/Wi6Ov7Lok+K0UWo86tefIAL14S1+ub+1gvkyro1n4hGQ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+Ja5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17" o:spid="_x0000_s1066" style="position:absolute;visibility:visible;mso-wrap-style:square" from="15569,0" to="1557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QzIsQAAADcAAAADwAAAGRycy9kb3ducmV2LnhtbESPT4vCMBTE78J+h/AWvIimehCtRlkK&#10;C4Je/Meut0fzbMo2L90mav32RhA8DjPzG2a+bG0lrtT40rGC4SABQZw7XXKh4LD/7k9A+ICssXJM&#10;Cu7kYbn46Mwx1e7GW7ruQiEihH2KCkwIdSqlzw1Z9ANXE0fv7BqLIcqmkLrBW4TbSo6SZCwtlhwX&#10;DNaUGcr/dherIL+Y9X+Pe8dTKcc/G5m1Sfa7Var72X7NQARqwzv8aq+0gtFkCs8z8Qj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tDMi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18" o:spid="_x0000_s1067" style="position:absolute;visibility:visible;mso-wrap-style:square" from="18161,0" to="1816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cMYs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jGdxfj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Vwxi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19" o:spid="_x0000_s1068" style="position:absolute;visibility:visible;mso-wrap-style:square" from="17297,0" to="1730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up+cUAAADcAAAADwAAAGRycy9kb3ducmV2LnhtbESPT4vCMBTE78J+h/AWvIimehC3GmUp&#10;LAh68c+i3h7NsynbvHSbqPXbG0HwOMzMb5jZorWVuFLjS8cKhoMEBHHudMmFgv3upz8B4QOyxsox&#10;KbiTh8X8ozPDVLsbb+i6DYWIEPYpKjAh1KmUPjdk0Q9cTRy9s2sshiibQuoGbxFuKzlKkrG0WHJc&#10;MFhTZij/216sgvxiVv897v2eSjk+rGXWJtlxo1T3s/2eggjUhnf41V5qBaOvITzPx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up+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20" o:spid="_x0000_s1069" style="position:absolute;visibility:visible;mso-wrap-style:square" from="19025,0" to="1903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k3jsYAAADcAAAADwAAAGRycy9kb3ducmV2LnhtbESPQWvCQBSE7wX/w/IEL9JszEFqdA0S&#10;EAr1om2x3h7Z12xo9m3MrjH9991CocdhZr5hNsVoWzFQ7xvHChZJCoK4crrhWsHb6/7xCYQPyBpb&#10;x6TgmzwU28nDBnPt7nyk4RRqESHsc1RgQuhyKX1lyKJPXEccvU/XWwxR9rXUPd4j3LYyS9OltNhw&#10;XDDYUWmo+jrdrILqZl6uc56/Xxq5PB9kOablx1Gp2XTcrUEEGsN/+K/9rBVkqwx+z8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JN47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21" o:spid="_x0000_s1070" style="position:absolute;visibility:visible;mso-wrap-style:square" from="881,0" to="88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SFcUAAADcAAAADwAAAGRycy9kb3ducmV2LnhtbESPT4vCMBTE7wv7HcJb8CKaroJ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YWSF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22" o:spid="_x0000_s1071" style="position:absolute;visibility:visible;mso-wrap-style:square" from="1745,0" to="175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wKYcUAAADcAAAADwAAAGRycy9kb3ducmV2LnhtbESPT4vCMBTE7wv7HcJb8CKaroh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mwKY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23" o:spid="_x0000_s1072" style="position:absolute;visibility:visible;mso-wrap-style:square" from="5201,0" to="52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Cv+sUAAADcAAAADwAAAGRycy9kb3ducmV2LnhtbESPT4vCMBTE7wv7HcJb8CKarqBoNcpS&#10;EAS9+GdZvT2aZ1O2eek2Ueu3N4Kwx2FmfsPMFq2txJUaXzpW8NlPQBDnTpdcKDjsl70xCB+QNVaO&#10;ScGdPCzm728zTLW78Zauu1CICGGfogITQp1K6XNDFn3f1cTRO7vGYoiyKaRu8BbhtpKDJBlJiyXH&#10;BYM1ZYby393FKsgvZv3X5e73qZSjn43M2iQ7bpXqfLRfUxCB2vAffrVXWsFgMoTnmXgE5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Cv+s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24" o:spid="_x0000_s1073" style="position:absolute;visibility:visible;mso-wrap-style:square" from="2609,0" to="26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IxjcUAAADcAAAADwAAAGRycy9kb3ducmV2LnhtbESPT2vCQBTE70K/w/IKvYjZ6CHY6Col&#10;IBTai/+o3h7ZZzaYfZtmV02/fVcQPA4z8xtmvuxtI67U+dqxgnGSgiAuna65UrDbrkZTED4ga2wc&#10;k4I/8rBcvAzmmGt34zVdN6ESEcI+RwUmhDaX0peGLPrEtcTRO7nOYoiyq6Tu8BbhtpGTNM2kxZrj&#10;gsGWCkPleXOxCsqL+fod8nB/rGX28y2LPi0Oa6XeXvuPGYhAfXiGH+1PrWDynsH9TDw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fIxjc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25" o:spid="_x0000_s1074" style="position:absolute;visibility:visible;mso-wrap-style:square" from="4337,0" to="434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6UFsYAAADcAAAADwAAAGRycy9kb3ducmV2LnhtbESPQWvCQBSE74L/YXmCF9FNPdiaugkS&#10;KBT0olZsb4/sazaYfZtmV43/vlsoeBxm5htmlfe2EVfqfO1YwdMsAUFcOl1zpeDj8DZ9AeEDssbG&#10;MSm4k4c8Gw5WmGp34x1d96ESEcI+RQUmhDaV0peGLPqZa4mj9+06iyHKrpK6w1uE20bOk2QhLdYc&#10;Fwy2VBgqz/uLVVBezOZnwpPjVy0Xp60s+qT43Ck1HvXrVxCB+vAI/7fftYL58hn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+lBb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26" o:spid="_x0000_s1075" style="position:absolute;visibility:visible;mso-wrap-style:square" from="3473,0" to="347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EAZMEAAADcAAAADwAAAGRycy9kb3ducmV2LnhtbERPTYvCMBC9C/6HMIIXWVM9iHaNIgVB&#10;0Iuuonsbmtmm2ExqE7X+e3MQ9vh43/NlayvxoMaXjhWMhgkI4tzpkgsFx5/11xSED8gaK8ek4EUe&#10;lotuZ46pdk/e0+MQChFD2KeowIRQp1L63JBFP3Q1ceT+XGMxRNgUUjf4jOG2kuMkmUiLJccGgzVl&#10;hvLr4W4V5HezvQ14cPot5eS8k1mbZJe9Uv1eu/oGEagN/+KPe6MVjGdxbTwTj4B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QBk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27" o:spid="_x0000_s1076" style="position:absolute;visibility:visible;mso-wrap-style:square" from="6929,0" to="693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2l/8YAAADcAAAADwAAAGRycy9kb3ducmV2LnhtbESPQWvCQBSE7wX/w/IKvYhumoPU6Col&#10;UCi0l1hFvT2yz2ww+zZmNyb9991CocdhZr5h1tvRNuJOna8dK3ieJyCIS6drrhTsv95mLyB8QNbY&#10;OCYF3+Rhu5k8rDHTbuCC7rtQiQhhn6ECE0KbSelLQxb93LXE0bu4zmKIsquk7nCIcNvINEkW0mLN&#10;ccFgS7mh8rrrrYKyNx+3KU8P51oujp8yH5P8VCj19Di+rkAEGsN/+K/9rhWkyyX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tpf/GAAAA3AAAAA8AAAAAAAAA&#10;AAAAAAAAoQIAAGRycy9kb3ducmV2LnhtbFBLBQYAAAAABAAEAPkAAACUAwAAAAA=&#10;" strokeweight=".5pt">
                          <v:stroke startarrowwidth="narrow" startarrowlength="short" endarrowwidth="narrow" endarrowlength="short"/>
                        </v:line>
                        <v:line id="Line 1028" o:spid="_x0000_s1077" style="position:absolute;visibility:visible;mso-wrap-style:square" from="6065,0" to="60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yWeMEAAADcAAAADwAAAGRycy9kb3ducmV2LnhtbERPTWsCMRC9F/wPYQQvUhMVRFajyIIg&#10;6EXbYr0Nm+lm6WaybqKu/94cCj0+3vdy3bla3KkNlWcN45ECQVx4U3Gp4fNj+z4HESKywdozaXhS&#10;gPWq97bEzPgHH+l+iqVIIRwy1GBjbDIpQ2HJYRj5hjhxP751GBNsS2lafKRwV8uJUjPpsOLUYLGh&#10;3FLxe7o5DcXN7q9DHn5dKjk7H2Teqfz7qPWg320WICJ18V/8594ZDVOV5qc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vJZ4wQAAANwAAAAPAAAAAAAAAAAAAAAA&#10;AKECAABkcnMvZG93bnJldi54bWxQSwUGAAAAAAQABAD5AAAAjwMAAAAA&#10;" strokeweight=".5pt">
                          <v:stroke startarrowwidth="narrow" startarrowlength="short" endarrowwidth="narrow" endarrowlength="short"/>
                        </v:line>
                        <v:line id="Line 1029" o:spid="_x0000_s1078" style="position:absolute;visibility:visible;mso-wrap-style:square" from="8657,0" to="866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Az48UAAADcAAAADwAAAGRycy9kb3ducmV2LnhtbESPT2sCMRTE7wW/Q3iFXkQTWxBZjVIW&#10;BKG9+A/19tg8N4ubl3UTdfvtm4LQ4zAzv2Fmi87V4k5tqDxrGA0VCOLCm4pLDbvtcjABESKywdoz&#10;afihAIt572WGmfEPXtN9E0uRIBwy1GBjbDIpQ2HJYRj6hjh5Z986jEm2pTQtPhLc1fJdqbF0WHFa&#10;sNhQbqm4bG5OQ3GzX9c+9/enSo4P3zLvVH5ca/322n1OQUTq4n/42V4ZDR9qBH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Az48UAAADcAAAADwAAAAAAAAAA&#10;AAAAAAChAgAAZHJzL2Rvd25yZXYueG1sUEsFBgAAAAAEAAQA+QAAAJMDAAAAAA==&#10;" strokeweight=".5pt">
                          <v:stroke startarrowwidth="narrow" startarrowlength="short" endarrowwidth="narrow" endarrowlength="short"/>
                        </v:line>
                        <v:line id="Line 1030" o:spid="_x0000_s1079" style="position:absolute;visibility:visible;mso-wrap-style:square" from="7793,0" to="77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KtlMQAAADcAAAADwAAAGRycy9kb3ducmV2LnhtbESPQWsCMRSE7wX/Q3gFL6KJFkRWo5QF&#10;oVAvWkW9PTbPzeLmZd1E3f77plDocZiZb5jFqnO1eFAbKs8axiMFgrjwpuJSw/5rPZyBCBHZYO2Z&#10;NHxTgNWy97LAzPgnb+mxi6VIEA4ZarAxNpmUobDkMIx8Q5y8i28dxiTbUpoWnwnuajlRaiodVpwW&#10;LDaUWyquu7vTUNzt523Ag8O5ktPjRuadyk9brfuv3fscRKQu/of/2h9Gw5uawO+ZdATk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Iq2U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  <v:line id="Line 1031" o:spid="_x0000_s1080" style="position:absolute;visibility:visible;mso-wrap-style:square" from="9521,0" to="952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4ID8QAAADcAAAADwAAAGRycy9kb3ducmV2LnhtbESPQWsCMRSE70L/Q3iCF9FEBSmrUWRB&#10;KLQXrVK9PTavm6Wbl+0m6vbfG6HgcZiZb5jlunO1uFIbKs8aJmMFgrjwpuJSw+FzO3oFESKywdoz&#10;afijAOvVS2+JmfE33tF1H0uRIBwy1GBjbDIpQ2HJYRj7hjh53751GJNsS2lavCW4q+VUqbl0WHFa&#10;sNhQbqn42V+chuJi33+HPDyeKzn/+pB5p/LTTutBv9ssQETq4jP8334zGmZqBo8z6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bggPxAAAANwAAAAPAAAAAAAAAAAA&#10;AAAAAKECAABkcnMvZG93bnJldi54bWxQSwUGAAAAAAQABAD5AAAAkgMAAAAA&#10;" strokeweight=".5pt">
                          <v:stroke startarrowwidth="narrow" startarrowlength="short" endarrowwidth="narrow" endarrowlength="short"/>
                        </v:line>
                      </v:group>
                      <v:line id="Line 1032" o:spid="_x0000_s1081" style="position:absolute;visibility:visible;mso-wrap-style:square" from="12977,0" to="12983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eQe8YAAADcAAAADwAAAGRycy9kb3ducmV2LnhtbESPT2sCMRTE74V+h/AEL6JJrSyyGqUs&#10;FArtxT+lentsnpvFzct2E3X77ZuC0OMwM79hluveNeJKXag9a3iaKBDEpTc1Vxr2u9fxHESIyAYb&#10;z6ThhwKsV48PS8yNv/GGrttYiQThkKMGG2ObSxlKSw7DxLfEyTv5zmFMsquk6fCW4K6RU6Uy6bDm&#10;tGCxpcJSed5enIbyYt+/Rzz6PNYy+/qQRa+Kw0br4aB/WYCI1Mf/8L39ZjQ8qx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HkHvGAAAA3AAAAA8AAAAAAAAA&#10;AAAAAAAAoQIAAGRycy9kb3ducmV2LnhtbFBLBQYAAAAABAAEAPkAAACUAwAAAAA=&#10;" strokeweight=".5pt">
                        <v:stroke startarrowwidth="narrow" startarrowlength="short" endarrowwidth="narrow" endarrowlength="short"/>
                      </v:line>
                    </v:group>
                    <v:line id="Line 1033" o:spid="_x0000_s1082" style="position:absolute;visibility:visible;mso-wrap-style:square" from="493,0" to="49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s14MYAAADcAAAADwAAAGRycy9kb3ducmV2LnhtbESPT2sCMRTE74V+h/AEL6JJLS6yGqUs&#10;FArtxT+lentsnpvFzct2E3X77ZuC0OMwM79hluveNeJKXag9a3iaKBDEpTc1Vxr2u9fxHESIyAYb&#10;z6ThhwKsV48PS8yNv/GGrttYiQThkKMGG2ObSxlKSw7DxLfEyTv5zmFMsquk6fCW4K6RU6Uy6bDm&#10;tGCxpcJSed5enIbyYt+/Rzz6PNYy+/qQRa+Kw0br4aB/WYCI1Mf/8L39ZjQ8qxn8nU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LNeDGAAAA3AAAAA8AAAAAAAAA&#10;AAAAAAAAoQIAAGRycy9kb3ducmV2LnhtbFBLBQYAAAAABAAEAPkAAACUAwAAAAA=&#10;" strokeweight=".5pt">
                      <v:stroke startarrowwidth="narrow" startarrowlength="short" endarrowwidth="narrow" endarrowlength="short"/>
                    </v:line>
                    <v:line id="Line 1034" o:spid="_x0000_s1083" style="position:absolute;visibility:visible;mso-wrap-style:square" from="-371,19161" to="20371,1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mrl8UAAADcAAAADwAAAGRycy9kb3ducmV2LnhtbESPQWsCMRSE74X+h/AKvYgmVljKapSy&#10;IAjtRWtRb4/Nc7N087Juoq7/3giFHoeZ+YaZLXrXiAt1ofasYTxSIIhLb2quNGy/l8N3ECEiG2w8&#10;k4YbBVjMn59mmBt/5TVdNrESCcIhRw02xjaXMpSWHIaRb4mTd/Sdw5hkV0nT4TXBXSPflMqkw5rT&#10;gsWWCkvl7+bsNJRn+3ka8ODnUMts9yWLXhX7tdavL/3HFESkPv6H/9oro2GiMnicS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mrl8UAAADcAAAADwAAAAAAAAAA&#10;AAAAAAChAgAAZHJzL2Rvd25yZXYueG1sUEsFBgAAAAAEAAQA+QAAAJMDAAAAAA==&#10;" strokeweight=".5pt">
                      <v:stroke startarrowwidth="narrow" startarrowlength="short" endarrowwidth="narrow" endarrowlength="short"/>
                    </v:line>
                  </v:group>
                  <v:line id="Line 1035" o:spid="_x0000_s1084" style="position:absolute;visibility:visible;mso-wrap-style:square" from="-371,0" to="-36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qafsEAAADcAAAADwAAAGRycy9kb3ducmV2LnhtbERPTWsCMRC9F/wPYQQvUhMVRFajyIIg&#10;6EXbYr0Nm+lm6WaybqKu/94cCj0+3vdy3bla3KkNlWcN45ECQVx4U3Gp4fNj+z4HESKywdozaXhS&#10;gPWq97bEzPgHH+l+iqVIIRwy1GBjbDIpQ2HJYRj5hjhxP751GBNsS2lafKRwV8uJUjPpsOLUYLGh&#10;3FLxe7o5DcXN7q9DHn5dKjk7H2Teqfz7qPWg320WICJ18V/8594ZDVOV1qYz6Qj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ypp+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036" o:spid="_x0000_s1085" style="position:absolute;visibility:visible;mso-wrap-style:square" from="19501,0" to="1950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Y/5cUAAADcAAAADwAAAGRycy9kb3ducmV2LnhtbESPQWsCMRSE74L/ITyhF6mJFaTdGkUW&#10;hEK9aFva3h6b52Zx87Juoq7/3giCx2FmvmFmi87V4kRtqDxrGI8UCOLCm4pLDd9fq+dXECEiG6w9&#10;k4YLBVjM+70ZZsafeUOnbSxFgnDIUIONscmkDIUlh2HkG+Lk7XzrMCbZltK0eE5wV8sXpabSYcVp&#10;wWJDuaVivz06DcXRfh6GPPz5r+T0dy3zTuV/G62fBt3yHUSkLj7C9/aH0TBRb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Y/5c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37" o:spid="_x0000_s1086" style="position:absolute;visibility:visible;mso-wrap-style:square" from="20365,0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UApcEAAADcAAAADwAAAGRycy9kb3ducmV2LnhtbERPy4rCMBTdC/5DuIIb0VQHRKpRpCAM&#10;zGx8oe4uzbUpNje1idr5+8lCcHk478WqtZV4UuNLxwrGowQEce50yYWCw34znIHwAVlj5ZgU/JGH&#10;1bLbWWCq3Yu39NyFQsQQ9ikqMCHUqZQ+N2TRj1xNHLmrayyGCJtC6gZfMdxWcpIkU2mx5NhgsKbM&#10;UH7bPayC/GF+7gMeHC+lnJ5+ZdYm2XmrVL/XrucgArXhI367v7WCr3GcH8/EIyC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ZQClwQAAANwAAAAPAAAAAAAAAAAAAAAA&#10;AKECAABkcnMvZG93bnJldi54bWxQSwUGAAAAAAQABAD5AAAAjwMAAAAA&#10;" strokeweight=".5pt">
                    <v:stroke startarrowwidth="narrow" startarrowlength="short" endarrowwidth="narrow" endarrowlength="short"/>
                  </v:line>
                  <v:line id="Line 1038" o:spid="_x0000_s1087" style="position:absolute;visibility:visible;mso-wrap-style:square" from="-371,19994" to="20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mlPsUAAADcAAAADwAAAGRycy9kb3ducmV2LnhtbESPQWvCQBSE74X+h+UVvIjZpIKU6Col&#10;IAj1olWqt0f2mQ1m36bZVeO/d4VCj8PMfMPMFr1txJU6XztWkCUpCOLS6ZorBbvv5egDhA/IGhvH&#10;pOBOHhbz15cZ5trdeEPXbahEhLDPUYEJoc2l9KUhiz5xLXH0Tq6zGKLsKqk7vEW4beR7mk6kxZrj&#10;gsGWCkPleXuxCsqL+fod8nB/rOXkZy2LPi0OG6UGb/3nFESgPvyH/9orrWCcZfA8E4+An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mlPsUAAADcAAAADwAAAAAAAAAA&#10;AAAAAAChAgAAZHJzL2Rvd25yZXYueG1sUEsFBgAAAAAEAAQA+QAAAJMDAAAAAA==&#10;" strokeweight=".5pt">
                    <v:stroke startarrowwidth="narrow" startarrowlength="short" endarrowwidth="narrow" endarrowlength="short"/>
                  </v:line>
                  <v:line id="Line 1039" o:spid="_x0000_s1088" style="position:absolute;visibility:visible;mso-wrap-style:square" from="-371,0" to="20371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s7ScQAAADcAAAADwAAAGRycy9kb3ducmV2LnhtbESPT4vCMBTE78J+h/AWvIimKohUoyyF&#10;BUEv/mPX26N5NmWbl24TtX57Iwgeh5n5DTNftrYSV2p86VjBcJCAIM6dLrlQcNh/96cgfEDWWDkm&#10;BXfysFx8dOaYanfjLV13oRARwj5FBSaEOpXS54Ys+oGriaN3do3FEGVTSN3gLcJtJUdJMpEWS44L&#10;BmvKDOV/u4tVkF/M+r/HveOplJOfjczaJPvdKtX9bL9mIAK14R1+tVdawXg4gueZeATk4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+ztJxAAAANwAAAAPAAAAAAAAAAAA&#10;AAAAAKECAABkcnMvZG93bnJldi54bWxQSwUGAAAAAAQABAD5AAAAkgMAAAAA&#10;" strokeweight=".5pt">
                    <v:stroke startarrowwidth="narrow" startarrowlength="short" endarrowwidth="narrow" endarrowlength="short"/>
                  </v:line>
                </v:group>
                <v:line id="Line 1040" o:spid="_x0000_s1089" style="position:absolute;rotation:-90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XQb8MAAADcAAAADwAAAGRycy9kb3ducmV2LnhtbESP3WrCQBSE74W+w3IKvZG6UVEkuooI&#10;gd7Vvwc4zZ5kg9mzIbsmaZ++KwheDjPzDbPZDbYWHbW+cqxgOklAEOdOV1wquF6yzxUIH5A11o5J&#10;wS952G3fRhtMtev5RN05lCJC2KeowITQpFL63JBFP3ENcfQK11oMUbal1C32EW5rOUuSpbRYcVww&#10;2NDBUH47362CH9kVsz/bZNlq0X/jfdyZIxZKfbwP+zWIQEN4hZ/tL61gPp3D40w8AnL7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10G/DAAAA3A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1041" o:spid="_x0000_s1090" style="position:absolute;visibility:visible;mso-wrap-style:square" from="1872,13680" to="5328,13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5mGMcAAADcAAAADwAAAGRycy9kb3ducmV2LnhtbESPW2vCQBSE3wv9D8sRfCm6sS1Foqv0&#10;glC1CF7Q10P2mE2bPRuyaxL/vVso9HGYmW+Y6byzpWio9oVjBaNhAoI4c7rgXMFhvxiMQfiArLF0&#10;TAqu5GE+u7+bYqpdy1tqdiEXEcI+RQUmhCqV0meGLPqhq4ijd3a1xRBlnUtdYxvhtpSPSfIiLRYc&#10;FwxW9G4o+9ldrIJ1oMvyYf32vVn5k/k6LGV7/GiU6ve61wmIQF34D/+1P7WCp9Ez/J6JR0DO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rmYYxwAAANwAAAAPAAAAAAAA&#10;AAAAAAAAAKECAABkcnMvZG93bnJldi54bWxQSwUGAAAAAAQABAD5AAAAlQ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2A4FDF" w:rsidRPr="006C1D39" w:rsidRDefault="006B571A" w:rsidP="005F539C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47900</wp:posOffset>
                </wp:positionH>
                <wp:positionV relativeFrom="paragraph">
                  <wp:posOffset>38100</wp:posOffset>
                </wp:positionV>
                <wp:extent cx="720090" cy="2514600"/>
                <wp:effectExtent l="9525" t="1270" r="13335" b="8255"/>
                <wp:wrapNone/>
                <wp:docPr id="12" name="Group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090" cy="2514600"/>
                          <a:chOff x="5455" y="11869"/>
                          <a:chExt cx="1134" cy="2612"/>
                        </a:xfrm>
                      </wpg:grpSpPr>
                      <wps:wsp>
                        <wps:cNvPr id="13" name="Line 1043"/>
                        <wps:cNvCnPr/>
                        <wps:spPr bwMode="auto">
                          <a:xfrm>
                            <a:off x="5455" y="1229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044"/>
                        <wps:cNvCnPr/>
                        <wps:spPr bwMode="auto">
                          <a:xfrm>
                            <a:off x="6000" y="11928"/>
                            <a:ext cx="0" cy="25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5521" y="11869"/>
                            <a:ext cx="100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FDF" w:rsidRDefault="002A4FDF" w:rsidP="005F539C">
                              <w:r>
                                <w:t>x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2" o:spid="_x0000_s1068" style="position:absolute;margin-left:177pt;margin-top:3pt;width:56.7pt;height:198pt;z-index:251675648" coordorigin="5455,11869" coordsize="1134,26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">
                <v:line id="Line 1043" o:spid="_x0000_s1069" style="position:absolute;visibility:visible;mso-wrap-style:square" from="5455,12299" to="6589,12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044" o:spid="_x0000_s1070" style="position:absolute;visibility:visible;mso-wrap-style:square" from="6000,11928" to="6000,14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shape id="Text Box 1045" o:spid="_x0000_s1071" type="#_x0000_t202" style="position:absolute;left:5521;top:11869;width:100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2A4FDF" w:rsidRDefault="002A4FDF" w:rsidP="005F539C">
                        <w:r>
                          <w:t>x       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Pr="006C1D39" w:rsidRDefault="002A4FDF" w:rsidP="005F539C"/>
    <w:p w:rsidR="002A4FDF" w:rsidRDefault="002A4FDF" w:rsidP="005F539C"/>
    <w:p w:rsidR="002A4FDF" w:rsidRDefault="002A4FDF" w:rsidP="005F539C"/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6695F">
      <w:r>
        <w:t>Domain ___________________</w:t>
      </w:r>
      <w:r>
        <w:tab/>
      </w:r>
      <w:r>
        <w:tab/>
      </w:r>
      <w:r>
        <w:tab/>
      </w:r>
      <w:r>
        <w:tab/>
        <w:t>Domain ___________________</w:t>
      </w:r>
    </w:p>
    <w:p w:rsidR="002A4FDF" w:rsidRDefault="002A4FDF" w:rsidP="00A6695F"/>
    <w:p w:rsidR="002A4FDF" w:rsidRDefault="002A4FDF" w:rsidP="00A6695F">
      <w:pPr>
        <w:rPr>
          <w:b/>
          <w:noProof/>
        </w:rPr>
      </w:pPr>
      <w:r>
        <w:t>Range_____________________</w:t>
      </w:r>
      <w:r>
        <w:tab/>
      </w:r>
      <w:r>
        <w:tab/>
      </w:r>
      <w:r>
        <w:tab/>
      </w:r>
      <w:r>
        <w:tab/>
        <w:t>Range_____________________</w:t>
      </w: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6B571A" w:rsidP="00A2229B">
      <w:pPr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5972175" cy="485775"/>
            <wp:effectExtent l="0" t="0" r="9525" b="9525"/>
            <wp:docPr id="60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61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2A4FDF" w:rsidP="00A2229B">
      <w:pPr>
        <w:rPr>
          <w:b/>
          <w:noProof/>
        </w:rPr>
      </w:pP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79400</wp:posOffset>
                </wp:positionV>
                <wp:extent cx="4914900" cy="0"/>
                <wp:effectExtent l="9525" t="6350" r="9525" b="12700"/>
                <wp:wrapNone/>
                <wp:docPr id="11" name="Line 1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14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22pt" to="513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5pl6FAIAACw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"/>
            </w:pict>
          </mc:Fallback>
        </mc:AlternateContent>
      </w:r>
      <w:r>
        <w:rPr>
          <w:b/>
          <w:noProof/>
        </w:rPr>
        <w:drawing>
          <wp:inline distT="0" distB="0" distL="0" distR="0">
            <wp:extent cx="5972175" cy="3143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498" b="57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2A4FDF" w:rsidP="00A2229B">
      <w:pPr>
        <w:rPr>
          <w:b/>
          <w:noProof/>
        </w:rPr>
      </w:pP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43100</wp:posOffset>
                </wp:positionH>
                <wp:positionV relativeFrom="paragraph">
                  <wp:posOffset>218440</wp:posOffset>
                </wp:positionV>
                <wp:extent cx="4572000" cy="0"/>
                <wp:effectExtent l="9525" t="6350" r="9525" b="12700"/>
                <wp:wrapNone/>
                <wp:docPr id="10" name="Line 1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7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17.2pt" to="513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MdbFAIAACw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"/>
            </w:pict>
          </mc:Fallback>
        </mc:AlternateContent>
      </w:r>
      <w:r>
        <w:rPr>
          <w:b/>
          <w:noProof/>
        </w:rPr>
        <w:drawing>
          <wp:inline distT="0" distB="0" distL="0" distR="0">
            <wp:extent cx="1914525" cy="3143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612" r="67465" b="20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2A4FDF" w:rsidP="00A2229B">
      <w:pPr>
        <w:rPr>
          <w:b/>
          <w:noProof/>
        </w:rPr>
      </w:pPr>
    </w:p>
    <w:p w:rsidR="002A4FDF" w:rsidRDefault="006B571A" w:rsidP="00A2229B">
      <w:pPr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1914525" cy="2286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1740" r="67465" b="63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3495</wp:posOffset>
                </wp:positionV>
                <wp:extent cx="4686300" cy="0"/>
                <wp:effectExtent l="9525" t="5715" r="9525" b="13335"/>
                <wp:wrapNone/>
                <wp:docPr id="9" name="Line 1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86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8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1.85pt" to="513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bHwFAIAACs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"/>
            </w:pict>
          </mc:Fallback>
        </mc:AlternateContent>
      </w:r>
    </w:p>
    <w:p w:rsidR="002A4FDF" w:rsidRDefault="002A4FDF" w:rsidP="00A2229B">
      <w:pPr>
        <w:rPr>
          <w:b/>
        </w:rPr>
      </w:pPr>
    </w:p>
    <w:p w:rsidR="002A4FDF" w:rsidRDefault="006B571A" w:rsidP="00A2229B">
      <w:pPr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1828800" cy="209550"/>
            <wp:effectExtent l="0" t="0" r="0" b="0"/>
            <wp:docPr id="64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28" t="62297" r="47580" b="34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7620</wp:posOffset>
                </wp:positionV>
                <wp:extent cx="5143500" cy="0"/>
                <wp:effectExtent l="9525" t="6985" r="9525" b="12065"/>
                <wp:wrapNone/>
                <wp:docPr id="8" name="Line 1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9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.6pt" to="513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n+sFAIAACs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"/>
            </w:pict>
          </mc:Fallback>
        </mc:AlternateContent>
      </w:r>
    </w:p>
    <w:p w:rsidR="002A4FDF" w:rsidRDefault="006B571A" w:rsidP="00A2229B">
      <w:pPr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2743200" cy="2095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5" t="61661" r="16295" b="34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2225</wp:posOffset>
                </wp:positionV>
                <wp:extent cx="5029200" cy="0"/>
                <wp:effectExtent l="9525" t="6350" r="9525" b="12700"/>
                <wp:wrapNone/>
                <wp:docPr id="7" name="Line 1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29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0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.75pt" to="513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YkFFQIAACs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"/>
            </w:pict>
          </mc:Fallback>
        </mc:AlternateContent>
      </w:r>
    </w:p>
    <w:p w:rsidR="002A4FDF" w:rsidRDefault="006B571A" w:rsidP="00A2229B">
      <w:pPr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1828800" cy="3048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28" t="65419" r="47580" b="305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-4445</wp:posOffset>
                </wp:positionV>
                <wp:extent cx="4800600" cy="0"/>
                <wp:effectExtent l="9525" t="12065" r="9525" b="6985"/>
                <wp:wrapNone/>
                <wp:docPr id="6" name="Line 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0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1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-.35pt" to="513pt,-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"/>
            </w:pict>
          </mc:Fallback>
        </mc:AlternateContent>
      </w:r>
    </w:p>
    <w:p w:rsidR="002A4FDF" w:rsidRDefault="006B571A" w:rsidP="00A2229B">
      <w:pPr>
        <w:rPr>
          <w:b/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277495</wp:posOffset>
                </wp:positionV>
                <wp:extent cx="4686300" cy="0"/>
                <wp:effectExtent l="9525" t="12065" r="9525" b="6985"/>
                <wp:wrapNone/>
                <wp:docPr id="5" name="Line 1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86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in,21.85pt" to="513pt,2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jpSFAIAACs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"/>
            </w:pict>
          </mc:Fallback>
        </mc:AlternateContent>
      </w:r>
      <w:r>
        <w:rPr>
          <w:b/>
          <w:noProof/>
        </w:rPr>
        <w:drawing>
          <wp:inline distT="0" distB="0" distL="0" distR="0">
            <wp:extent cx="2743200" cy="3048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215" t="65536" r="16295" b="305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sz w:val="26"/>
          <w:szCs w:val="26"/>
        </w:rPr>
      </w:pPr>
      <w:r w:rsidRPr="00596545">
        <w:rPr>
          <w:b/>
          <w:noProof/>
          <w:sz w:val="26"/>
          <w:szCs w:val="26"/>
        </w:rPr>
        <w:t xml:space="preserve">44.  </w:t>
      </w:r>
      <w:r w:rsidRPr="00596545">
        <w:rPr>
          <w:position w:val="-10"/>
          <w:sz w:val="26"/>
          <w:szCs w:val="26"/>
        </w:rPr>
        <w:object w:dxaOrig="1340" w:dyaOrig="320">
          <v:shape id="_x0000_i1092" type="#_x0000_t75" style="width:76.5pt;height:18pt" o:ole="">
            <v:imagedata r:id="rId92" o:title=""/>
          </v:shape>
          <o:OLEObject Type="Embed" ProgID="Equation.DSMT4" ShapeID="_x0000_i1092" DrawAspect="Content" ObjectID="_1476011987" r:id="rId102"/>
        </w:object>
      </w:r>
    </w:p>
    <w:p w:rsidR="002A4FDF" w:rsidRDefault="006B571A" w:rsidP="00A2229B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9685</wp:posOffset>
                </wp:positionV>
                <wp:extent cx="5257800" cy="0"/>
                <wp:effectExtent l="9525" t="5715" r="9525" b="13335"/>
                <wp:wrapNone/>
                <wp:docPr id="4" name="Line 1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3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.55pt" to="513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XVtFAIAACs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"/>
            </w:pict>
          </mc:Fallback>
        </mc:AlternateContent>
      </w:r>
    </w:p>
    <w:p w:rsidR="002A4FDF" w:rsidRDefault="006B571A" w:rsidP="00596545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401320</wp:posOffset>
                </wp:positionV>
                <wp:extent cx="5257800" cy="0"/>
                <wp:effectExtent l="9525" t="5715" r="9525" b="13335"/>
                <wp:wrapNone/>
                <wp:docPr id="3" name="Line 1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4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31.6pt" to="513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+QnFAIAACs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"/>
            </w:pict>
          </mc:Fallback>
        </mc:AlternateContent>
      </w:r>
      <w:r w:rsidR="002A4FDF" w:rsidRPr="00596545">
        <w:rPr>
          <w:b/>
          <w:noProof/>
          <w:sz w:val="26"/>
          <w:szCs w:val="26"/>
        </w:rPr>
        <w:t>4</w:t>
      </w:r>
      <w:r w:rsidR="002A4FDF">
        <w:rPr>
          <w:b/>
          <w:noProof/>
          <w:sz w:val="26"/>
          <w:szCs w:val="26"/>
        </w:rPr>
        <w:t>5</w:t>
      </w:r>
      <w:r w:rsidR="002A4FDF" w:rsidRPr="00596545">
        <w:rPr>
          <w:b/>
          <w:noProof/>
          <w:sz w:val="26"/>
          <w:szCs w:val="26"/>
        </w:rPr>
        <w:t xml:space="preserve">.  </w:t>
      </w:r>
      <w:r w:rsidR="002A4FDF" w:rsidRPr="00596545">
        <w:rPr>
          <w:position w:val="-24"/>
          <w:sz w:val="26"/>
          <w:szCs w:val="26"/>
        </w:rPr>
        <w:object w:dxaOrig="1420" w:dyaOrig="620">
          <v:shape id="_x0000_i1093" type="#_x0000_t75" style="width:81pt;height:35.25pt" o:ole="">
            <v:imagedata r:id="rId103" o:title=""/>
          </v:shape>
          <o:OLEObject Type="Embed" ProgID="Equation.DSMT4" ShapeID="_x0000_i1093" DrawAspect="Content" ObjectID="_1476011988" r:id="rId104"/>
        </w:object>
      </w:r>
    </w:p>
    <w:p w:rsidR="002A4FDF" w:rsidRDefault="002A4FDF" w:rsidP="00A2229B">
      <w:pPr>
        <w:rPr>
          <w:b/>
          <w:noProof/>
        </w:rPr>
      </w:pPr>
    </w:p>
    <w:p w:rsidR="002A4FDF" w:rsidRDefault="002A4FDF" w:rsidP="00596545">
      <w:pPr>
        <w:rPr>
          <w:sz w:val="26"/>
          <w:szCs w:val="26"/>
        </w:rPr>
      </w:pPr>
      <w:r>
        <w:rPr>
          <w:b/>
          <w:noProof/>
          <w:sz w:val="26"/>
          <w:szCs w:val="26"/>
        </w:rPr>
        <w:t>46</w:t>
      </w:r>
      <w:r w:rsidRPr="00596545">
        <w:rPr>
          <w:b/>
          <w:noProof/>
          <w:sz w:val="26"/>
          <w:szCs w:val="26"/>
        </w:rPr>
        <w:t xml:space="preserve">.  </w:t>
      </w:r>
      <w:r w:rsidRPr="00596545">
        <w:rPr>
          <w:position w:val="-10"/>
          <w:sz w:val="26"/>
          <w:szCs w:val="26"/>
        </w:rPr>
        <w:object w:dxaOrig="1640" w:dyaOrig="320">
          <v:shape id="_x0000_i1094" type="#_x0000_t75" style="width:93.75pt;height:18pt" o:ole="">
            <v:imagedata r:id="rId105" o:title=""/>
          </v:shape>
          <o:OLEObject Type="Embed" ProgID="Equation.DSMT4" ShapeID="_x0000_i1094" DrawAspect="Content" ObjectID="_1476011989" r:id="rId106"/>
        </w:object>
      </w:r>
    </w:p>
    <w:p w:rsidR="002A4FDF" w:rsidRDefault="006B571A" w:rsidP="00596545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4445</wp:posOffset>
                </wp:positionV>
                <wp:extent cx="5029200" cy="0"/>
                <wp:effectExtent l="9525" t="12065" r="9525" b="6985"/>
                <wp:wrapNone/>
                <wp:docPr id="2" name="Line 1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29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5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.35pt" to="513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"/>
            </w:pict>
          </mc:Fallback>
        </mc:AlternateContent>
      </w:r>
    </w:p>
    <w:p w:rsidR="002A4FDF" w:rsidRDefault="006B571A" w:rsidP="00596545">
      <w:pPr>
        <w:rPr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386080</wp:posOffset>
                </wp:positionV>
                <wp:extent cx="4800600" cy="0"/>
                <wp:effectExtent l="9525" t="12065" r="9525" b="6985"/>
                <wp:wrapNone/>
                <wp:docPr id="1" name="Line 1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0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6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30.4pt" to="513pt,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E6PEwIAACs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"/>
            </w:pict>
          </mc:Fallback>
        </mc:AlternateContent>
      </w:r>
      <w:r w:rsidR="002A4FDF" w:rsidRPr="00596545">
        <w:rPr>
          <w:b/>
          <w:noProof/>
          <w:sz w:val="26"/>
          <w:szCs w:val="26"/>
        </w:rPr>
        <w:t>4</w:t>
      </w:r>
      <w:r w:rsidR="002A4FDF">
        <w:rPr>
          <w:b/>
          <w:noProof/>
          <w:sz w:val="26"/>
          <w:szCs w:val="26"/>
        </w:rPr>
        <w:t>7</w:t>
      </w:r>
      <w:r w:rsidR="002A4FDF" w:rsidRPr="00596545">
        <w:rPr>
          <w:b/>
          <w:noProof/>
          <w:sz w:val="26"/>
          <w:szCs w:val="26"/>
        </w:rPr>
        <w:t xml:space="preserve">.  </w:t>
      </w:r>
      <w:r w:rsidR="002A4FDF" w:rsidRPr="00596545">
        <w:rPr>
          <w:position w:val="-24"/>
          <w:sz w:val="26"/>
          <w:szCs w:val="26"/>
        </w:rPr>
        <w:object w:dxaOrig="2020" w:dyaOrig="620">
          <v:shape id="_x0000_i1095" type="#_x0000_t75" style="width:115.5pt;height:35.25pt" o:ole="">
            <v:imagedata r:id="rId107" o:title=""/>
          </v:shape>
          <o:OLEObject Type="Embed" ProgID="Equation.DSMT4" ShapeID="_x0000_i1095" DrawAspect="Content" ObjectID="_1476011990" r:id="rId108"/>
        </w:object>
      </w:r>
    </w:p>
    <w:p w:rsidR="002A4FDF" w:rsidRDefault="002A4FDF" w:rsidP="00596545">
      <w:pPr>
        <w:rPr>
          <w:sz w:val="26"/>
          <w:szCs w:val="26"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Default="002A4FDF" w:rsidP="00A2229B">
      <w:pPr>
        <w:rPr>
          <w:b/>
          <w:noProof/>
        </w:rPr>
      </w:pPr>
    </w:p>
    <w:p w:rsidR="002A4FDF" w:rsidRPr="00C13073" w:rsidRDefault="002A4FDF" w:rsidP="00A2229B">
      <w:pPr>
        <w:rPr>
          <w:b/>
        </w:rPr>
      </w:pPr>
    </w:p>
    <w:sectPr w:rsidR="002A4FDF" w:rsidRPr="00C13073" w:rsidSect="008C2CF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A4F75"/>
    <w:multiLevelType w:val="hybridMultilevel"/>
    <w:tmpl w:val="B3D6BFB6"/>
    <w:lvl w:ilvl="0" w:tplc="4CB4FE9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6EC664F4"/>
    <w:multiLevelType w:val="hybridMultilevel"/>
    <w:tmpl w:val="5E4637C2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92A"/>
    <w:rsid w:val="00116793"/>
    <w:rsid w:val="001504E5"/>
    <w:rsid w:val="00193C01"/>
    <w:rsid w:val="002A4FDF"/>
    <w:rsid w:val="002B192A"/>
    <w:rsid w:val="002C60B8"/>
    <w:rsid w:val="002C6404"/>
    <w:rsid w:val="003273A6"/>
    <w:rsid w:val="00365A2D"/>
    <w:rsid w:val="003B10FF"/>
    <w:rsid w:val="003E1DAA"/>
    <w:rsid w:val="003E6F6F"/>
    <w:rsid w:val="00401695"/>
    <w:rsid w:val="004A4F58"/>
    <w:rsid w:val="004D3393"/>
    <w:rsid w:val="005652E0"/>
    <w:rsid w:val="00596545"/>
    <w:rsid w:val="005F539C"/>
    <w:rsid w:val="00603392"/>
    <w:rsid w:val="00643424"/>
    <w:rsid w:val="006862F4"/>
    <w:rsid w:val="006B571A"/>
    <w:rsid w:val="006C1D39"/>
    <w:rsid w:val="008A1126"/>
    <w:rsid w:val="008B5895"/>
    <w:rsid w:val="008C2CFC"/>
    <w:rsid w:val="009146AB"/>
    <w:rsid w:val="009169DD"/>
    <w:rsid w:val="0096430A"/>
    <w:rsid w:val="009B522E"/>
    <w:rsid w:val="009C0A94"/>
    <w:rsid w:val="009D4444"/>
    <w:rsid w:val="009E0D59"/>
    <w:rsid w:val="009E7261"/>
    <w:rsid w:val="00A2229B"/>
    <w:rsid w:val="00A6695F"/>
    <w:rsid w:val="00B57B2B"/>
    <w:rsid w:val="00BC4EE1"/>
    <w:rsid w:val="00BE2754"/>
    <w:rsid w:val="00C13073"/>
    <w:rsid w:val="00C70E0F"/>
    <w:rsid w:val="00C856AB"/>
    <w:rsid w:val="00CA4482"/>
    <w:rsid w:val="00CD4BCA"/>
    <w:rsid w:val="00D74C90"/>
    <w:rsid w:val="00DC3CF7"/>
    <w:rsid w:val="00DD22D0"/>
    <w:rsid w:val="00DF0760"/>
    <w:rsid w:val="00E36108"/>
    <w:rsid w:val="00E82583"/>
    <w:rsid w:val="00EC2CC9"/>
    <w:rsid w:val="00F164EC"/>
    <w:rsid w:val="00F33080"/>
    <w:rsid w:val="00FD7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15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62F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2B19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3E1D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10DD3"/>
    <w:rPr>
      <w:sz w:val="0"/>
      <w:szCs w:val="0"/>
    </w:rPr>
  </w:style>
  <w:style w:type="character" w:styleId="PlaceholderText">
    <w:name w:val="Placeholder Text"/>
    <w:uiPriority w:val="99"/>
    <w:semiHidden/>
    <w:rsid w:val="008B5895"/>
    <w:rPr>
      <w:rFonts w:cs="Times New Roman"/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62F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2B19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3E1D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10DD3"/>
    <w:rPr>
      <w:sz w:val="0"/>
      <w:szCs w:val="0"/>
    </w:rPr>
  </w:style>
  <w:style w:type="character" w:styleId="PlaceholderText">
    <w:name w:val="Placeholder Text"/>
    <w:uiPriority w:val="99"/>
    <w:semiHidden/>
    <w:rsid w:val="008B5895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87" Type="http://schemas.openxmlformats.org/officeDocument/2006/relationships/image" Target="media/image42.emf"/><Relationship Id="rId102" Type="http://schemas.openxmlformats.org/officeDocument/2006/relationships/oleObject" Target="embeddings/oleObject46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50.emf"/><Relationship Id="rId105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0.wmf"/><Relationship Id="rId88" Type="http://schemas.openxmlformats.org/officeDocument/2006/relationships/image" Target="media/image43.png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0" Type="http://schemas.openxmlformats.org/officeDocument/2006/relationships/image" Target="media/image3.wmf"/><Relationship Id="rId31" Type="http://schemas.openxmlformats.org/officeDocument/2006/relationships/image" Target="media/image14.e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695</Words>
  <Characters>396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C 4</vt:lpstr>
    </vt:vector>
  </TitlesOfParts>
  <Company>L'Anse Creuse Public Schools</Company>
  <LinksUpToDate>false</LinksUpToDate>
  <CharactersWithSpaces>4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C 4</dc:title>
  <dc:creator>ballre</dc:creator>
  <cp:lastModifiedBy>Windows User</cp:lastModifiedBy>
  <cp:revision>2</cp:revision>
  <cp:lastPrinted>2014-10-28T18:01:00Z</cp:lastPrinted>
  <dcterms:created xsi:type="dcterms:W3CDTF">2014-10-28T18:32:00Z</dcterms:created>
  <dcterms:modified xsi:type="dcterms:W3CDTF">2014-10-28T18:32:00Z</dcterms:modified>
</cp:coreProperties>
</file>